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7" r:id="rId2"/>
    <p:sldId id="341" r:id="rId3"/>
    <p:sldId id="342" r:id="rId4"/>
    <p:sldId id="343" r:id="rId5"/>
    <p:sldId id="344" r:id="rId6"/>
    <p:sldId id="345" r:id="rId7"/>
    <p:sldId id="347" r:id="rId8"/>
    <p:sldId id="348" r:id="rId9"/>
    <p:sldId id="349" r:id="rId10"/>
    <p:sldId id="350" r:id="rId11"/>
    <p:sldId id="351" r:id="rId12"/>
    <p:sldId id="352" r:id="rId13"/>
    <p:sldId id="353" r:id="rId14"/>
    <p:sldId id="354" r:id="rId15"/>
    <p:sldId id="355" r:id="rId16"/>
    <p:sldId id="265" r:id="rId17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2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40" autoAdjust="0"/>
    <p:restoredTop sz="94660"/>
  </p:normalViewPr>
  <p:slideViewPr>
    <p:cSldViewPr snapToGrid="0" showGuides="1">
      <p:cViewPr varScale="1">
        <p:scale>
          <a:sx n="85" d="100"/>
          <a:sy n="85" d="100"/>
        </p:scale>
        <p:origin x="1044" y="90"/>
      </p:cViewPr>
      <p:guideLst>
        <p:guide orient="horz" pos="209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c042\Desktop\&#26032;&#24314;%20Microsoft%20Excel%20&#24037;&#20316;&#34920;%20(2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c042\Desktop\&#26032;&#24314;%20Microsoft%20Excel%20&#24037;&#20316;&#34920;%20(2)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c042\Desktop\&#26032;&#24314;%20Microsoft%20Excel%20&#24037;&#20316;&#34920;%20(2)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c042\Desktop\&#26032;&#24314;%20Microsoft%20Excel%20&#24037;&#20316;&#34920;%20(2)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c042\Desktop\&#26032;&#24314;%20Microsoft%20Excel%20&#24037;&#20316;&#34920;%20(2)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c042\Desktop\&#26032;&#24314;%20Microsoft%20Excel%20&#24037;&#20316;&#34920;%20(2)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1</c:f>
              <c:strCache>
                <c:ptCount val="1"/>
                <c:pt idx="0">
                  <c:v>次序1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D$2:$D$168</c:f>
              <c:strCache>
                <c:ptCount val="167"/>
                <c:pt idx="0">
                  <c:v>t0</c:v>
                </c:pt>
                <c:pt idx="1">
                  <c:v>t1</c:v>
                </c:pt>
                <c:pt idx="14">
                  <c:v>t2</c:v>
                </c:pt>
                <c:pt idx="21">
                  <c:v>t3</c:v>
                </c:pt>
                <c:pt idx="99">
                  <c:v>t4</c:v>
                </c:pt>
                <c:pt idx="166">
                  <c:v>t5</c:v>
                </c:pt>
              </c:strCache>
            </c:strRef>
          </c:cat>
          <c:val>
            <c:numRef>
              <c:f>Sheet1!$A$2:$A$168</c:f>
              <c:numCache>
                <c:formatCode>General</c:formatCode>
                <c:ptCount val="167"/>
                <c:pt idx="0">
                  <c:v>1</c:v>
                </c:pt>
                <c:pt idx="1">
                  <c:v>0.47753072178325401</c:v>
                </c:pt>
                <c:pt idx="2">
                  <c:v>0.47642893959892102</c:v>
                </c:pt>
                <c:pt idx="3">
                  <c:v>0.47587867584412302</c:v>
                </c:pt>
                <c:pt idx="4">
                  <c:v>0.475604860506816</c:v>
                </c:pt>
                <c:pt idx="5">
                  <c:v>0.47547055087230999</c:v>
                </c:pt>
                <c:pt idx="6">
                  <c:v>0.47540827054859403</c:v>
                </c:pt>
                <c:pt idx="7">
                  <c:v>0.475384768424718</c:v>
                </c:pt>
                <c:pt idx="8">
                  <c:v>0.475380089434086</c:v>
                </c:pt>
                <c:pt idx="9">
                  <c:v>0.47537988786438201</c:v>
                </c:pt>
                <c:pt idx="10">
                  <c:v>0.475379887596517</c:v>
                </c:pt>
                <c:pt idx="11">
                  <c:v>0.475379887385175</c:v>
                </c:pt>
                <c:pt idx="12">
                  <c:v>0.47537988746073501</c:v>
                </c:pt>
                <c:pt idx="13">
                  <c:v>0.475379887729039</c:v>
                </c:pt>
                <c:pt idx="14">
                  <c:v>0.50230721911436904</c:v>
                </c:pt>
                <c:pt idx="15">
                  <c:v>0.52193311373004603</c:v>
                </c:pt>
                <c:pt idx="16">
                  <c:v>0.56963027790565202</c:v>
                </c:pt>
                <c:pt idx="17">
                  <c:v>0.59841029644663601</c:v>
                </c:pt>
                <c:pt idx="18">
                  <c:v>0.63350383385389797</c:v>
                </c:pt>
                <c:pt idx="19">
                  <c:v>0.67150729903908901</c:v>
                </c:pt>
                <c:pt idx="20">
                  <c:v>0.71897086783462405</c:v>
                </c:pt>
                <c:pt idx="21">
                  <c:v>0.74451682034526001</c:v>
                </c:pt>
                <c:pt idx="22">
                  <c:v>0.74451681871360897</c:v>
                </c:pt>
                <c:pt idx="23">
                  <c:v>0.74451681871363695</c:v>
                </c:pt>
                <c:pt idx="24">
                  <c:v>0.74451681871361297</c:v>
                </c:pt>
                <c:pt idx="25">
                  <c:v>0.76146456628237602</c:v>
                </c:pt>
                <c:pt idx="26">
                  <c:v>0.76146456628193104</c:v>
                </c:pt>
                <c:pt idx="27">
                  <c:v>0.76146456628195702</c:v>
                </c:pt>
                <c:pt idx="28">
                  <c:v>0.76146456628195003</c:v>
                </c:pt>
                <c:pt idx="29">
                  <c:v>0.76146456628189696</c:v>
                </c:pt>
                <c:pt idx="30">
                  <c:v>0.77448239750745695</c:v>
                </c:pt>
                <c:pt idx="31">
                  <c:v>0.77448238967238103</c:v>
                </c:pt>
                <c:pt idx="32">
                  <c:v>0.77448238967223604</c:v>
                </c:pt>
                <c:pt idx="33">
                  <c:v>0.77448238967230199</c:v>
                </c:pt>
                <c:pt idx="34">
                  <c:v>0.77597379241490905</c:v>
                </c:pt>
                <c:pt idx="35">
                  <c:v>0.77597379241483</c:v>
                </c:pt>
                <c:pt idx="36">
                  <c:v>0.775973792414825</c:v>
                </c:pt>
                <c:pt idx="37">
                  <c:v>0.77597379241485898</c:v>
                </c:pt>
                <c:pt idx="38">
                  <c:v>0.77597379241482101</c:v>
                </c:pt>
                <c:pt idx="39">
                  <c:v>0.77597379241477904</c:v>
                </c:pt>
                <c:pt idx="40">
                  <c:v>0.79764761483047597</c:v>
                </c:pt>
                <c:pt idx="41">
                  <c:v>0.79764755206938498</c:v>
                </c:pt>
                <c:pt idx="42">
                  <c:v>0.79764755206918803</c:v>
                </c:pt>
                <c:pt idx="43">
                  <c:v>0.79764755206924998</c:v>
                </c:pt>
                <c:pt idx="44">
                  <c:v>0.79764755206923699</c:v>
                </c:pt>
                <c:pt idx="45">
                  <c:v>0.79764755206931803</c:v>
                </c:pt>
                <c:pt idx="46">
                  <c:v>0.79764755206928295</c:v>
                </c:pt>
                <c:pt idx="47">
                  <c:v>0.81169310916551896</c:v>
                </c:pt>
                <c:pt idx="48">
                  <c:v>0.811693109151713</c:v>
                </c:pt>
                <c:pt idx="49">
                  <c:v>0.81169310915168102</c:v>
                </c:pt>
                <c:pt idx="50">
                  <c:v>0.81169310915178206</c:v>
                </c:pt>
                <c:pt idx="51">
                  <c:v>0.83668578574432195</c:v>
                </c:pt>
                <c:pt idx="52">
                  <c:v>0.83668621218143902</c:v>
                </c:pt>
                <c:pt idx="53">
                  <c:v>0.83668621316060099</c:v>
                </c:pt>
                <c:pt idx="54">
                  <c:v>0.83668621316047598</c:v>
                </c:pt>
                <c:pt idx="55">
                  <c:v>0.83668621316054403</c:v>
                </c:pt>
                <c:pt idx="56">
                  <c:v>0.85944894499408298</c:v>
                </c:pt>
                <c:pt idx="57">
                  <c:v>0.85944894497799296</c:v>
                </c:pt>
                <c:pt idx="58">
                  <c:v>0.85944894497792901</c:v>
                </c:pt>
                <c:pt idx="59">
                  <c:v>0.85944894497803104</c:v>
                </c:pt>
                <c:pt idx="60">
                  <c:v>0.87651568849030703</c:v>
                </c:pt>
                <c:pt idx="61">
                  <c:v>0.876516006627444</c:v>
                </c:pt>
                <c:pt idx="62">
                  <c:v>0.87651600664316598</c:v>
                </c:pt>
                <c:pt idx="63">
                  <c:v>0.87651600664303297</c:v>
                </c:pt>
                <c:pt idx="64">
                  <c:v>0.89213281072773198</c:v>
                </c:pt>
                <c:pt idx="65">
                  <c:v>0.89213281095851105</c:v>
                </c:pt>
                <c:pt idx="66">
                  <c:v>0.89213281095847397</c:v>
                </c:pt>
                <c:pt idx="67">
                  <c:v>0.89213281095855101</c:v>
                </c:pt>
                <c:pt idx="68">
                  <c:v>0.89213281095846597</c:v>
                </c:pt>
                <c:pt idx="69">
                  <c:v>0.92298752188199995</c:v>
                </c:pt>
                <c:pt idx="70">
                  <c:v>0.92298743547263995</c:v>
                </c:pt>
                <c:pt idx="71">
                  <c:v>0.92298743547252005</c:v>
                </c:pt>
                <c:pt idx="72">
                  <c:v>0.922987435472576</c:v>
                </c:pt>
                <c:pt idx="73">
                  <c:v>0.93345700185063596</c:v>
                </c:pt>
                <c:pt idx="74">
                  <c:v>0.93345700185001501</c:v>
                </c:pt>
                <c:pt idx="75">
                  <c:v>0.93345700185003999</c:v>
                </c:pt>
                <c:pt idx="76">
                  <c:v>0.93345700185003599</c:v>
                </c:pt>
                <c:pt idx="77">
                  <c:v>0.95816103816900799</c:v>
                </c:pt>
                <c:pt idx="78">
                  <c:v>0.95815928303596798</c:v>
                </c:pt>
                <c:pt idx="79">
                  <c:v>0.95815928271525996</c:v>
                </c:pt>
                <c:pt idx="80">
                  <c:v>0.95815928271538098</c:v>
                </c:pt>
                <c:pt idx="81">
                  <c:v>0.95815928271526096</c:v>
                </c:pt>
                <c:pt idx="82">
                  <c:v>0.97678559720832303</c:v>
                </c:pt>
                <c:pt idx="83">
                  <c:v>0.97678559720616198</c:v>
                </c:pt>
                <c:pt idx="84">
                  <c:v>0.97678559720615099</c:v>
                </c:pt>
                <c:pt idx="85">
                  <c:v>0.97678559720617897</c:v>
                </c:pt>
                <c:pt idx="86">
                  <c:v>0.98369948200263002</c:v>
                </c:pt>
                <c:pt idx="87">
                  <c:v>0.98369945933109704</c:v>
                </c:pt>
                <c:pt idx="88">
                  <c:v>0.98369945933043201</c:v>
                </c:pt>
                <c:pt idx="89">
                  <c:v>0.98369945933036895</c:v>
                </c:pt>
                <c:pt idx="90">
                  <c:v>0.98369945933042202</c:v>
                </c:pt>
                <c:pt idx="91">
                  <c:v>0.98369945933041203</c:v>
                </c:pt>
                <c:pt idx="92">
                  <c:v>0.98842803458673001</c:v>
                </c:pt>
                <c:pt idx="93">
                  <c:v>0.98842803448338001</c:v>
                </c:pt>
                <c:pt idx="94">
                  <c:v>0.98842803448333105</c:v>
                </c:pt>
                <c:pt idx="95">
                  <c:v>0.98842803448330696</c:v>
                </c:pt>
                <c:pt idx="96">
                  <c:v>0.98842803448332195</c:v>
                </c:pt>
                <c:pt idx="97">
                  <c:v>0.99684099587871799</c:v>
                </c:pt>
                <c:pt idx="98">
                  <c:v>0.99684099585444497</c:v>
                </c:pt>
                <c:pt idx="99">
                  <c:v>0.99684099585443497</c:v>
                </c:pt>
                <c:pt idx="100">
                  <c:v>0.99684099585444297</c:v>
                </c:pt>
                <c:pt idx="101">
                  <c:v>0.99684099585444397</c:v>
                </c:pt>
                <c:pt idx="102">
                  <c:v>0.99684099585443198</c:v>
                </c:pt>
                <c:pt idx="103">
                  <c:v>0.99736718113280498</c:v>
                </c:pt>
                <c:pt idx="104">
                  <c:v>0.99736718140066305</c:v>
                </c:pt>
                <c:pt idx="105">
                  <c:v>0.99736718140067404</c:v>
                </c:pt>
                <c:pt idx="106">
                  <c:v>0.99736718140067504</c:v>
                </c:pt>
                <c:pt idx="107">
                  <c:v>0.99736718140067004</c:v>
                </c:pt>
                <c:pt idx="108">
                  <c:v>0.99736718140067104</c:v>
                </c:pt>
                <c:pt idx="109">
                  <c:v>1</c:v>
                </c:pt>
                <c:pt idx="110">
                  <c:v>1</c:v>
                </c:pt>
                <c:pt idx="111">
                  <c:v>1</c:v>
                </c:pt>
                <c:pt idx="112">
                  <c:v>1</c:v>
                </c:pt>
                <c:pt idx="113">
                  <c:v>1</c:v>
                </c:pt>
                <c:pt idx="114">
                  <c:v>1</c:v>
                </c:pt>
                <c:pt idx="115">
                  <c:v>1</c:v>
                </c:pt>
                <c:pt idx="116">
                  <c:v>1</c:v>
                </c:pt>
                <c:pt idx="117">
                  <c:v>1</c:v>
                </c:pt>
                <c:pt idx="118">
                  <c:v>1</c:v>
                </c:pt>
                <c:pt idx="119">
                  <c:v>1</c:v>
                </c:pt>
                <c:pt idx="120">
                  <c:v>1</c:v>
                </c:pt>
                <c:pt idx="121">
                  <c:v>1</c:v>
                </c:pt>
                <c:pt idx="122">
                  <c:v>1</c:v>
                </c:pt>
                <c:pt idx="123">
                  <c:v>1</c:v>
                </c:pt>
                <c:pt idx="124">
                  <c:v>1</c:v>
                </c:pt>
                <c:pt idx="125">
                  <c:v>1</c:v>
                </c:pt>
                <c:pt idx="126">
                  <c:v>1</c:v>
                </c:pt>
                <c:pt idx="127">
                  <c:v>1</c:v>
                </c:pt>
                <c:pt idx="128">
                  <c:v>1</c:v>
                </c:pt>
                <c:pt idx="129">
                  <c:v>1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1</c:v>
                </c:pt>
                <c:pt idx="148">
                  <c:v>1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2B4-4709-8CFD-6048C26176AB}"/>
            </c:ext>
          </c:extLst>
        </c:ser>
        <c:ser>
          <c:idx val="1"/>
          <c:order val="1"/>
          <c:tx>
            <c:strRef>
              <c:f>Sheet1!$B$1</c:f>
              <c:strCache>
                <c:ptCount val="1"/>
                <c:pt idx="0">
                  <c:v>次序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D$2:$D$168</c:f>
              <c:strCache>
                <c:ptCount val="167"/>
                <c:pt idx="0">
                  <c:v>t0</c:v>
                </c:pt>
                <c:pt idx="1">
                  <c:v>t1</c:v>
                </c:pt>
                <c:pt idx="14">
                  <c:v>t2</c:v>
                </c:pt>
                <c:pt idx="21">
                  <c:v>t3</c:v>
                </c:pt>
                <c:pt idx="99">
                  <c:v>t4</c:v>
                </c:pt>
                <c:pt idx="166">
                  <c:v>t5</c:v>
                </c:pt>
              </c:strCache>
            </c:strRef>
          </c:cat>
          <c:val>
            <c:numRef>
              <c:f>Sheet1!$B$2:$B$168</c:f>
              <c:numCache>
                <c:formatCode>General</c:formatCode>
                <c:ptCount val="167"/>
                <c:pt idx="0">
                  <c:v>1</c:v>
                </c:pt>
                <c:pt idx="1">
                  <c:v>0.47753072178325401</c:v>
                </c:pt>
                <c:pt idx="2">
                  <c:v>0.47642893959892102</c:v>
                </c:pt>
                <c:pt idx="3">
                  <c:v>0.47587867584412302</c:v>
                </c:pt>
                <c:pt idx="4">
                  <c:v>0.475604860506816</c:v>
                </c:pt>
                <c:pt idx="5">
                  <c:v>0.47547055087230999</c:v>
                </c:pt>
                <c:pt idx="6">
                  <c:v>0.47540827054859403</c:v>
                </c:pt>
                <c:pt idx="7">
                  <c:v>0.475384768424718</c:v>
                </c:pt>
                <c:pt idx="8">
                  <c:v>0.475380089434086</c:v>
                </c:pt>
                <c:pt idx="9">
                  <c:v>0.47537988786438201</c:v>
                </c:pt>
                <c:pt idx="10">
                  <c:v>0.475379887596517</c:v>
                </c:pt>
                <c:pt idx="11">
                  <c:v>0.475379887385175</c:v>
                </c:pt>
                <c:pt idx="12">
                  <c:v>0.47537988746073501</c:v>
                </c:pt>
                <c:pt idx="13">
                  <c:v>0.475379887729039</c:v>
                </c:pt>
                <c:pt idx="14">
                  <c:v>0.50230721911436904</c:v>
                </c:pt>
                <c:pt idx="15">
                  <c:v>0.52193311373004603</c:v>
                </c:pt>
                <c:pt idx="16">
                  <c:v>0.56963027790565202</c:v>
                </c:pt>
                <c:pt idx="17">
                  <c:v>0.59841029644663601</c:v>
                </c:pt>
                <c:pt idx="18">
                  <c:v>0.63350383385389797</c:v>
                </c:pt>
                <c:pt idx="19">
                  <c:v>0.67150729903908901</c:v>
                </c:pt>
                <c:pt idx="20">
                  <c:v>0.71897086783462405</c:v>
                </c:pt>
                <c:pt idx="21">
                  <c:v>0.74451682034526001</c:v>
                </c:pt>
                <c:pt idx="22">
                  <c:v>0.74451681871360897</c:v>
                </c:pt>
                <c:pt idx="23">
                  <c:v>0.74451681871363695</c:v>
                </c:pt>
                <c:pt idx="24">
                  <c:v>0.74451681871361297</c:v>
                </c:pt>
                <c:pt idx="25">
                  <c:v>0.74451681871367803</c:v>
                </c:pt>
                <c:pt idx="26">
                  <c:v>0.74451681871370001</c:v>
                </c:pt>
                <c:pt idx="27">
                  <c:v>0.79159676829407599</c:v>
                </c:pt>
                <c:pt idx="28">
                  <c:v>0.79159047318763398</c:v>
                </c:pt>
                <c:pt idx="29">
                  <c:v>0.79159047223801404</c:v>
                </c:pt>
                <c:pt idx="30">
                  <c:v>0.791590472238067</c:v>
                </c:pt>
                <c:pt idx="31">
                  <c:v>0.79159047223802204</c:v>
                </c:pt>
                <c:pt idx="32">
                  <c:v>0.82028481038062795</c:v>
                </c:pt>
                <c:pt idx="33">
                  <c:v>0.82028461884210202</c:v>
                </c:pt>
                <c:pt idx="34">
                  <c:v>0.82028461883472403</c:v>
                </c:pt>
                <c:pt idx="35">
                  <c:v>0.82028461883466697</c:v>
                </c:pt>
                <c:pt idx="36">
                  <c:v>0.82028461883470105</c:v>
                </c:pt>
                <c:pt idx="37">
                  <c:v>0.82028461883468595</c:v>
                </c:pt>
                <c:pt idx="38">
                  <c:v>0.85095349166966106</c:v>
                </c:pt>
                <c:pt idx="39">
                  <c:v>0.850953491693762</c:v>
                </c:pt>
                <c:pt idx="40">
                  <c:v>0.85095349169383006</c:v>
                </c:pt>
                <c:pt idx="41">
                  <c:v>0.85095349169380297</c:v>
                </c:pt>
                <c:pt idx="42">
                  <c:v>0.85769538569925297</c:v>
                </c:pt>
                <c:pt idx="43">
                  <c:v>0.85769538204658502</c:v>
                </c:pt>
                <c:pt idx="44">
                  <c:v>0.85769538204655105</c:v>
                </c:pt>
                <c:pt idx="45">
                  <c:v>0.85769538204653295</c:v>
                </c:pt>
                <c:pt idx="46">
                  <c:v>0.85769538204651796</c:v>
                </c:pt>
                <c:pt idx="47">
                  <c:v>0.85769538204652895</c:v>
                </c:pt>
                <c:pt idx="48">
                  <c:v>0.85769538204653495</c:v>
                </c:pt>
                <c:pt idx="49">
                  <c:v>0.88218385137296396</c:v>
                </c:pt>
                <c:pt idx="50">
                  <c:v>0.88218385136808297</c:v>
                </c:pt>
                <c:pt idx="51">
                  <c:v>0.88218385136806698</c:v>
                </c:pt>
                <c:pt idx="52">
                  <c:v>0.88218385136810995</c:v>
                </c:pt>
                <c:pt idx="53">
                  <c:v>0.88218385136806798</c:v>
                </c:pt>
                <c:pt idx="54">
                  <c:v>0.88183380872685901</c:v>
                </c:pt>
                <c:pt idx="55">
                  <c:v>0.88183397785843598</c:v>
                </c:pt>
                <c:pt idx="56">
                  <c:v>0.88183397787886797</c:v>
                </c:pt>
                <c:pt idx="57">
                  <c:v>0.88183397787888496</c:v>
                </c:pt>
                <c:pt idx="58">
                  <c:v>0.882965254112692</c:v>
                </c:pt>
                <c:pt idx="59">
                  <c:v>0.88296450889909395</c:v>
                </c:pt>
                <c:pt idx="60">
                  <c:v>0.88296450883692001</c:v>
                </c:pt>
                <c:pt idx="61">
                  <c:v>0.88296450883694799</c:v>
                </c:pt>
                <c:pt idx="62">
                  <c:v>0.88210826861522196</c:v>
                </c:pt>
                <c:pt idx="63">
                  <c:v>0.88210808722589196</c:v>
                </c:pt>
                <c:pt idx="64">
                  <c:v>0.88210808721945699</c:v>
                </c:pt>
                <c:pt idx="65">
                  <c:v>0.88210808721943101</c:v>
                </c:pt>
                <c:pt idx="66">
                  <c:v>0.88210808721949796</c:v>
                </c:pt>
                <c:pt idx="67">
                  <c:v>0.88210808721942402</c:v>
                </c:pt>
                <c:pt idx="68">
                  <c:v>0.88691937549174904</c:v>
                </c:pt>
                <c:pt idx="69">
                  <c:v>0.88692034976895395</c:v>
                </c:pt>
                <c:pt idx="70">
                  <c:v>0.88692035031459904</c:v>
                </c:pt>
                <c:pt idx="71">
                  <c:v>0.88692035031460903</c:v>
                </c:pt>
                <c:pt idx="72">
                  <c:v>0.88937236859401902</c:v>
                </c:pt>
                <c:pt idx="73">
                  <c:v>0.88937236743744896</c:v>
                </c:pt>
                <c:pt idx="74">
                  <c:v>0.88937236743744597</c:v>
                </c:pt>
                <c:pt idx="75">
                  <c:v>0.88937236743743897</c:v>
                </c:pt>
                <c:pt idx="76">
                  <c:v>0.88937236743745596</c:v>
                </c:pt>
                <c:pt idx="77">
                  <c:v>0.88975245616520204</c:v>
                </c:pt>
                <c:pt idx="78">
                  <c:v>0.88975024031977801</c:v>
                </c:pt>
                <c:pt idx="79">
                  <c:v>0.88975023982028101</c:v>
                </c:pt>
                <c:pt idx="80">
                  <c:v>0.88975023982027601</c:v>
                </c:pt>
                <c:pt idx="81">
                  <c:v>0.88975023982028301</c:v>
                </c:pt>
                <c:pt idx="82">
                  <c:v>0.88985791431085604</c:v>
                </c:pt>
                <c:pt idx="83">
                  <c:v>0.88985748349500204</c:v>
                </c:pt>
                <c:pt idx="84">
                  <c:v>0.88985748276223398</c:v>
                </c:pt>
                <c:pt idx="85">
                  <c:v>0.88985748276224896</c:v>
                </c:pt>
                <c:pt idx="86">
                  <c:v>0.88982388094928999</c:v>
                </c:pt>
                <c:pt idx="87">
                  <c:v>0.88981581972988399</c:v>
                </c:pt>
                <c:pt idx="88">
                  <c:v>0.88981608287880598</c:v>
                </c:pt>
                <c:pt idx="89">
                  <c:v>0.88981608303305504</c:v>
                </c:pt>
                <c:pt idx="90">
                  <c:v>0.88981608303307702</c:v>
                </c:pt>
                <c:pt idx="91">
                  <c:v>0.89926747299708498</c:v>
                </c:pt>
                <c:pt idx="92">
                  <c:v>0.89926387531298502</c:v>
                </c:pt>
                <c:pt idx="93">
                  <c:v>0.899263874803089</c:v>
                </c:pt>
                <c:pt idx="94">
                  <c:v>0.89926387480315695</c:v>
                </c:pt>
                <c:pt idx="95">
                  <c:v>0.898422561527363</c:v>
                </c:pt>
                <c:pt idx="96">
                  <c:v>0.898422659908239</c:v>
                </c:pt>
                <c:pt idx="97">
                  <c:v>0.89842265994426596</c:v>
                </c:pt>
                <c:pt idx="98">
                  <c:v>0.89842265994426695</c:v>
                </c:pt>
                <c:pt idx="99">
                  <c:v>0.91474630710723004</c:v>
                </c:pt>
                <c:pt idx="100">
                  <c:v>0.91474630657501099</c:v>
                </c:pt>
                <c:pt idx="101">
                  <c:v>0.914746306575003</c:v>
                </c:pt>
                <c:pt idx="102">
                  <c:v>0.914746306575003</c:v>
                </c:pt>
                <c:pt idx="103">
                  <c:v>0.91474630657501199</c:v>
                </c:pt>
                <c:pt idx="104">
                  <c:v>0.92448701388022503</c:v>
                </c:pt>
                <c:pt idx="105">
                  <c:v>0.92448733497881397</c:v>
                </c:pt>
                <c:pt idx="106">
                  <c:v>0.92448733500463498</c:v>
                </c:pt>
                <c:pt idx="107">
                  <c:v>0.92448733500463098</c:v>
                </c:pt>
                <c:pt idx="108">
                  <c:v>0.93291823938600305</c:v>
                </c:pt>
                <c:pt idx="109">
                  <c:v>0.93291822625715703</c:v>
                </c:pt>
                <c:pt idx="110">
                  <c:v>0.93291822625700704</c:v>
                </c:pt>
                <c:pt idx="111">
                  <c:v>0.93291822625701004</c:v>
                </c:pt>
                <c:pt idx="112">
                  <c:v>0.93291822625700305</c:v>
                </c:pt>
                <c:pt idx="113">
                  <c:v>0.93291822625701804</c:v>
                </c:pt>
                <c:pt idx="114">
                  <c:v>0.95272275599862999</c:v>
                </c:pt>
                <c:pt idx="115">
                  <c:v>0.95272275597265998</c:v>
                </c:pt>
                <c:pt idx="116">
                  <c:v>0.95272275597266498</c:v>
                </c:pt>
                <c:pt idx="117">
                  <c:v>0.95272275597266898</c:v>
                </c:pt>
                <c:pt idx="118">
                  <c:v>0.95272275597267397</c:v>
                </c:pt>
                <c:pt idx="119">
                  <c:v>0.95272275597265998</c:v>
                </c:pt>
                <c:pt idx="120">
                  <c:v>0.95272275597266498</c:v>
                </c:pt>
                <c:pt idx="121">
                  <c:v>0.96161012346187902</c:v>
                </c:pt>
                <c:pt idx="122">
                  <c:v>0.96161012320993</c:v>
                </c:pt>
                <c:pt idx="123">
                  <c:v>0.961610123209926</c:v>
                </c:pt>
                <c:pt idx="124">
                  <c:v>0.961610123209931</c:v>
                </c:pt>
                <c:pt idx="125">
                  <c:v>0.97176539636124704</c:v>
                </c:pt>
                <c:pt idx="126">
                  <c:v>0.97176539636074499</c:v>
                </c:pt>
                <c:pt idx="127">
                  <c:v>0.97176539636074599</c:v>
                </c:pt>
                <c:pt idx="128">
                  <c:v>0.97176539636074399</c:v>
                </c:pt>
                <c:pt idx="129">
                  <c:v>0.97176539636074599</c:v>
                </c:pt>
                <c:pt idx="130">
                  <c:v>0.98497351291289303</c:v>
                </c:pt>
                <c:pt idx="131">
                  <c:v>0.98497343859795805</c:v>
                </c:pt>
                <c:pt idx="132">
                  <c:v>0.98497343857319897</c:v>
                </c:pt>
                <c:pt idx="133">
                  <c:v>0.98497343857319197</c:v>
                </c:pt>
                <c:pt idx="134">
                  <c:v>0.99331919941550895</c:v>
                </c:pt>
                <c:pt idx="135">
                  <c:v>0.99331919941848401</c:v>
                </c:pt>
                <c:pt idx="136">
                  <c:v>0.993319199418492</c:v>
                </c:pt>
                <c:pt idx="137">
                  <c:v>0.99331919941850899</c:v>
                </c:pt>
                <c:pt idx="138">
                  <c:v>0.99331919941847202</c:v>
                </c:pt>
                <c:pt idx="139">
                  <c:v>0.99753023226991999</c:v>
                </c:pt>
                <c:pt idx="140">
                  <c:v>0.99753023151864595</c:v>
                </c:pt>
                <c:pt idx="141">
                  <c:v>0.99753023151863995</c:v>
                </c:pt>
                <c:pt idx="142">
                  <c:v>0.99753023151864495</c:v>
                </c:pt>
                <c:pt idx="143">
                  <c:v>0.99854947267276295</c:v>
                </c:pt>
                <c:pt idx="144">
                  <c:v>0.99854947269801297</c:v>
                </c:pt>
                <c:pt idx="145">
                  <c:v>0.99854947269801198</c:v>
                </c:pt>
                <c:pt idx="146">
                  <c:v>0.99854947269801297</c:v>
                </c:pt>
                <c:pt idx="147">
                  <c:v>0.99866804024616496</c:v>
                </c:pt>
                <c:pt idx="148">
                  <c:v>0.998668040192636</c:v>
                </c:pt>
                <c:pt idx="149">
                  <c:v>0.998668040192636</c:v>
                </c:pt>
                <c:pt idx="150">
                  <c:v>0.998668040192636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2B4-4709-8CFD-6048C26176AB}"/>
            </c:ext>
          </c:extLst>
        </c:ser>
        <c:ser>
          <c:idx val="2"/>
          <c:order val="2"/>
          <c:tx>
            <c:strRef>
              <c:f>Sheet1!$C$1</c:f>
              <c:strCache>
                <c:ptCount val="1"/>
                <c:pt idx="0">
                  <c:v>次序3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D$2:$D$168</c:f>
              <c:strCache>
                <c:ptCount val="167"/>
                <c:pt idx="0">
                  <c:v>t0</c:v>
                </c:pt>
                <c:pt idx="1">
                  <c:v>t1</c:v>
                </c:pt>
                <c:pt idx="14">
                  <c:v>t2</c:v>
                </c:pt>
                <c:pt idx="21">
                  <c:v>t3</c:v>
                </c:pt>
                <c:pt idx="99">
                  <c:v>t4</c:v>
                </c:pt>
                <c:pt idx="166">
                  <c:v>t5</c:v>
                </c:pt>
              </c:strCache>
            </c:strRef>
          </c:cat>
          <c:val>
            <c:numRef>
              <c:f>Sheet1!$C$2:$C$168</c:f>
              <c:numCache>
                <c:formatCode>General</c:formatCode>
                <c:ptCount val="167"/>
                <c:pt idx="0">
                  <c:v>1</c:v>
                </c:pt>
                <c:pt idx="1">
                  <c:v>0.47753072178325401</c:v>
                </c:pt>
                <c:pt idx="2">
                  <c:v>0.47642893959892102</c:v>
                </c:pt>
                <c:pt idx="3">
                  <c:v>0.47587867584412302</c:v>
                </c:pt>
                <c:pt idx="4">
                  <c:v>0.475604860506816</c:v>
                </c:pt>
                <c:pt idx="5">
                  <c:v>0.47547055087230999</c:v>
                </c:pt>
                <c:pt idx="6">
                  <c:v>0.47540827054859403</c:v>
                </c:pt>
                <c:pt idx="7">
                  <c:v>0.475384768424718</c:v>
                </c:pt>
                <c:pt idx="8">
                  <c:v>0.475380089434086</c:v>
                </c:pt>
                <c:pt idx="9">
                  <c:v>0.47537988786438201</c:v>
                </c:pt>
                <c:pt idx="10">
                  <c:v>0.475379887596517</c:v>
                </c:pt>
                <c:pt idx="11">
                  <c:v>0.475379887385175</c:v>
                </c:pt>
                <c:pt idx="12">
                  <c:v>0.47537988746073501</c:v>
                </c:pt>
                <c:pt idx="13">
                  <c:v>0.475379887729039</c:v>
                </c:pt>
                <c:pt idx="14">
                  <c:v>0.49955934843973598</c:v>
                </c:pt>
                <c:pt idx="15">
                  <c:v>0.52519100183546497</c:v>
                </c:pt>
                <c:pt idx="16">
                  <c:v>0.54037119253338295</c:v>
                </c:pt>
                <c:pt idx="17">
                  <c:v>0.59375691106468298</c:v>
                </c:pt>
                <c:pt idx="18">
                  <c:v>0.62504925646175102</c:v>
                </c:pt>
                <c:pt idx="19">
                  <c:v>0.69085683967188605</c:v>
                </c:pt>
                <c:pt idx="20">
                  <c:v>0.713429423936915</c:v>
                </c:pt>
                <c:pt idx="21">
                  <c:v>0.744548783801259</c:v>
                </c:pt>
                <c:pt idx="22">
                  <c:v>0.74451692071083997</c:v>
                </c:pt>
                <c:pt idx="23">
                  <c:v>0.74451681871467201</c:v>
                </c:pt>
                <c:pt idx="24">
                  <c:v>0.74451681871367104</c:v>
                </c:pt>
                <c:pt idx="25">
                  <c:v>0.74451681871359199</c:v>
                </c:pt>
                <c:pt idx="26">
                  <c:v>0.74451681871352304</c:v>
                </c:pt>
                <c:pt idx="27">
                  <c:v>0.791596768294072</c:v>
                </c:pt>
                <c:pt idx="28">
                  <c:v>0.79159047318760301</c:v>
                </c:pt>
                <c:pt idx="29">
                  <c:v>0.79159047223805801</c:v>
                </c:pt>
                <c:pt idx="30">
                  <c:v>0.79159047223798595</c:v>
                </c:pt>
                <c:pt idx="31">
                  <c:v>0.79159047223802503</c:v>
                </c:pt>
                <c:pt idx="32">
                  <c:v>0.82028481038060796</c:v>
                </c:pt>
                <c:pt idx="33">
                  <c:v>0.82028461884211901</c:v>
                </c:pt>
                <c:pt idx="34">
                  <c:v>0.82028461883469905</c:v>
                </c:pt>
                <c:pt idx="35">
                  <c:v>0.82028461883467896</c:v>
                </c:pt>
                <c:pt idx="36">
                  <c:v>0.82028461883460502</c:v>
                </c:pt>
                <c:pt idx="37">
                  <c:v>0.82028461883468695</c:v>
                </c:pt>
                <c:pt idx="38">
                  <c:v>0.850953491669727</c:v>
                </c:pt>
                <c:pt idx="39">
                  <c:v>0.85095349169379797</c:v>
                </c:pt>
                <c:pt idx="40">
                  <c:v>0.85095349169379597</c:v>
                </c:pt>
                <c:pt idx="41">
                  <c:v>0.85095349169381695</c:v>
                </c:pt>
                <c:pt idx="42">
                  <c:v>0.85769538569924697</c:v>
                </c:pt>
                <c:pt idx="43">
                  <c:v>0.85769538204654805</c:v>
                </c:pt>
                <c:pt idx="44">
                  <c:v>0.85769538204653395</c:v>
                </c:pt>
                <c:pt idx="45">
                  <c:v>0.85769538204653895</c:v>
                </c:pt>
                <c:pt idx="46">
                  <c:v>0.85769538204654405</c:v>
                </c:pt>
                <c:pt idx="47">
                  <c:v>0.85769538204653895</c:v>
                </c:pt>
                <c:pt idx="48">
                  <c:v>0.85769538204651297</c:v>
                </c:pt>
                <c:pt idx="49">
                  <c:v>0.88218385137297795</c:v>
                </c:pt>
                <c:pt idx="50">
                  <c:v>0.88218385136807198</c:v>
                </c:pt>
                <c:pt idx="51">
                  <c:v>0.88218385136805799</c:v>
                </c:pt>
                <c:pt idx="52">
                  <c:v>0.88218385136807898</c:v>
                </c:pt>
                <c:pt idx="53">
                  <c:v>0.88218385136806898</c:v>
                </c:pt>
                <c:pt idx="54">
                  <c:v>0.88183380872684503</c:v>
                </c:pt>
                <c:pt idx="55">
                  <c:v>0.88183397785846396</c:v>
                </c:pt>
                <c:pt idx="56">
                  <c:v>0.88183397787885498</c:v>
                </c:pt>
                <c:pt idx="57">
                  <c:v>0.88183397787884699</c:v>
                </c:pt>
                <c:pt idx="58">
                  <c:v>0.88296525411268401</c:v>
                </c:pt>
                <c:pt idx="59">
                  <c:v>0.88296450889907196</c:v>
                </c:pt>
                <c:pt idx="60">
                  <c:v>0.882964508836932</c:v>
                </c:pt>
                <c:pt idx="61">
                  <c:v>0.88296450883696498</c:v>
                </c:pt>
                <c:pt idx="62">
                  <c:v>0.88210826861519198</c:v>
                </c:pt>
                <c:pt idx="63">
                  <c:v>0.88210808722589296</c:v>
                </c:pt>
                <c:pt idx="64">
                  <c:v>0.88210808721941703</c:v>
                </c:pt>
                <c:pt idx="65">
                  <c:v>0.882108087219448</c:v>
                </c:pt>
                <c:pt idx="66">
                  <c:v>0.88210808721938905</c:v>
                </c:pt>
                <c:pt idx="67">
                  <c:v>0.88210808721949197</c:v>
                </c:pt>
                <c:pt idx="68">
                  <c:v>0.88691937549173905</c:v>
                </c:pt>
                <c:pt idx="69">
                  <c:v>0.88692034976895695</c:v>
                </c:pt>
                <c:pt idx="70">
                  <c:v>0.88692035031460204</c:v>
                </c:pt>
                <c:pt idx="71">
                  <c:v>0.88692035031460403</c:v>
                </c:pt>
                <c:pt idx="72">
                  <c:v>0.88937236859402902</c:v>
                </c:pt>
                <c:pt idx="73">
                  <c:v>0.88937236743745096</c:v>
                </c:pt>
                <c:pt idx="74">
                  <c:v>0.88937236743744696</c:v>
                </c:pt>
                <c:pt idx="75">
                  <c:v>0.88937236743745196</c:v>
                </c:pt>
                <c:pt idx="76">
                  <c:v>0.88937236743744097</c:v>
                </c:pt>
                <c:pt idx="77">
                  <c:v>0.88975245616521104</c:v>
                </c:pt>
                <c:pt idx="78">
                  <c:v>0.88975024031977801</c:v>
                </c:pt>
                <c:pt idx="79">
                  <c:v>0.88975023982028001</c:v>
                </c:pt>
                <c:pt idx="80">
                  <c:v>0.88975023982028401</c:v>
                </c:pt>
                <c:pt idx="81">
                  <c:v>0.88975023982027801</c:v>
                </c:pt>
                <c:pt idx="82">
                  <c:v>0.88985791431085903</c:v>
                </c:pt>
                <c:pt idx="83">
                  <c:v>0.88985748349500304</c:v>
                </c:pt>
                <c:pt idx="84">
                  <c:v>0.88985748276223497</c:v>
                </c:pt>
                <c:pt idx="85">
                  <c:v>0.88985748276223398</c:v>
                </c:pt>
                <c:pt idx="86">
                  <c:v>0.88982388094928699</c:v>
                </c:pt>
                <c:pt idx="87">
                  <c:v>0.88981581972988999</c:v>
                </c:pt>
                <c:pt idx="88">
                  <c:v>0.88981608287882097</c:v>
                </c:pt>
                <c:pt idx="89">
                  <c:v>0.88981608303308202</c:v>
                </c:pt>
                <c:pt idx="90">
                  <c:v>0.88981608303306903</c:v>
                </c:pt>
                <c:pt idx="91">
                  <c:v>0.89926747299710197</c:v>
                </c:pt>
                <c:pt idx="92">
                  <c:v>0.89926387531299501</c:v>
                </c:pt>
                <c:pt idx="93">
                  <c:v>0.89926387480313896</c:v>
                </c:pt>
                <c:pt idx="94">
                  <c:v>0.89926387480308201</c:v>
                </c:pt>
                <c:pt idx="95">
                  <c:v>0.89842256152734001</c:v>
                </c:pt>
                <c:pt idx="96">
                  <c:v>0.898422659908238</c:v>
                </c:pt>
                <c:pt idx="97">
                  <c:v>0.89842265994426695</c:v>
                </c:pt>
                <c:pt idx="98">
                  <c:v>0.89842265994426496</c:v>
                </c:pt>
                <c:pt idx="99">
                  <c:v>0.91474630710722504</c:v>
                </c:pt>
                <c:pt idx="100">
                  <c:v>0.914746306575006</c:v>
                </c:pt>
                <c:pt idx="101">
                  <c:v>0.914746306575004</c:v>
                </c:pt>
                <c:pt idx="102">
                  <c:v>0.914746306575003</c:v>
                </c:pt>
                <c:pt idx="103">
                  <c:v>0.91474630657501399</c:v>
                </c:pt>
                <c:pt idx="104">
                  <c:v>0.92448701388019705</c:v>
                </c:pt>
                <c:pt idx="105">
                  <c:v>0.92448733497881297</c:v>
                </c:pt>
                <c:pt idx="106">
                  <c:v>0.92448733500462499</c:v>
                </c:pt>
                <c:pt idx="107">
                  <c:v>0.92448733500464197</c:v>
                </c:pt>
                <c:pt idx="108">
                  <c:v>0.93291823938600904</c:v>
                </c:pt>
                <c:pt idx="109">
                  <c:v>0.93291822625716003</c:v>
                </c:pt>
                <c:pt idx="110">
                  <c:v>0.93291822625700904</c:v>
                </c:pt>
                <c:pt idx="111">
                  <c:v>0.93291822625701204</c:v>
                </c:pt>
                <c:pt idx="112">
                  <c:v>0.93291822625701004</c:v>
                </c:pt>
                <c:pt idx="113">
                  <c:v>0.93291822625701804</c:v>
                </c:pt>
                <c:pt idx="114">
                  <c:v>0.95272275599863099</c:v>
                </c:pt>
                <c:pt idx="115">
                  <c:v>0.95272275597265899</c:v>
                </c:pt>
                <c:pt idx="116">
                  <c:v>0.95272275597266498</c:v>
                </c:pt>
                <c:pt idx="117">
                  <c:v>0.95272275597266498</c:v>
                </c:pt>
                <c:pt idx="118">
                  <c:v>0.95272275597267397</c:v>
                </c:pt>
                <c:pt idx="119">
                  <c:v>0.95272275597265599</c:v>
                </c:pt>
                <c:pt idx="120">
                  <c:v>0.95272275597266598</c:v>
                </c:pt>
                <c:pt idx="121">
                  <c:v>0.96161012346188102</c:v>
                </c:pt>
                <c:pt idx="122">
                  <c:v>0.961610123209927</c:v>
                </c:pt>
                <c:pt idx="123">
                  <c:v>0.96161012320992001</c:v>
                </c:pt>
                <c:pt idx="124">
                  <c:v>0.961610123209933</c:v>
                </c:pt>
                <c:pt idx="125">
                  <c:v>0.97176539636124804</c:v>
                </c:pt>
                <c:pt idx="126">
                  <c:v>0.97176539636074699</c:v>
                </c:pt>
                <c:pt idx="127">
                  <c:v>0.97176539636074599</c:v>
                </c:pt>
                <c:pt idx="128">
                  <c:v>0.97176539636074699</c:v>
                </c:pt>
                <c:pt idx="129">
                  <c:v>0.97176539636074399</c:v>
                </c:pt>
                <c:pt idx="130">
                  <c:v>0.98497351291290702</c:v>
                </c:pt>
                <c:pt idx="131">
                  <c:v>0.98497343859796005</c:v>
                </c:pt>
                <c:pt idx="132">
                  <c:v>0.98497343857319697</c:v>
                </c:pt>
                <c:pt idx="133">
                  <c:v>0.98497343857319597</c:v>
                </c:pt>
                <c:pt idx="134">
                  <c:v>0.99331919941552405</c:v>
                </c:pt>
                <c:pt idx="135">
                  <c:v>0.993319199418492</c:v>
                </c:pt>
                <c:pt idx="136">
                  <c:v>0.993319199418502</c:v>
                </c:pt>
                <c:pt idx="137">
                  <c:v>0.99331919941847202</c:v>
                </c:pt>
                <c:pt idx="138">
                  <c:v>0.993319199418493</c:v>
                </c:pt>
                <c:pt idx="139">
                  <c:v>0.997530232269916</c:v>
                </c:pt>
                <c:pt idx="140">
                  <c:v>0.99753023151864595</c:v>
                </c:pt>
                <c:pt idx="141">
                  <c:v>0.99753023151864195</c:v>
                </c:pt>
                <c:pt idx="142">
                  <c:v>0.99753023151864495</c:v>
                </c:pt>
                <c:pt idx="143">
                  <c:v>0.99854947267276295</c:v>
                </c:pt>
                <c:pt idx="144">
                  <c:v>0.99854947269801198</c:v>
                </c:pt>
                <c:pt idx="145">
                  <c:v>0.99854947269801297</c:v>
                </c:pt>
                <c:pt idx="146">
                  <c:v>0.99854947269801297</c:v>
                </c:pt>
                <c:pt idx="147">
                  <c:v>0.99866804024616496</c:v>
                </c:pt>
                <c:pt idx="148">
                  <c:v>0.998668040192636</c:v>
                </c:pt>
                <c:pt idx="149">
                  <c:v>0.998668040192636</c:v>
                </c:pt>
                <c:pt idx="150">
                  <c:v>0.998668040192636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2B4-4709-8CFD-6048C26176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96483280"/>
        <c:axId val="1996483696"/>
      </c:lineChart>
      <c:catAx>
        <c:axId val="19964832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6483696"/>
        <c:crosses val="autoZero"/>
        <c:auto val="1"/>
        <c:lblAlgn val="ctr"/>
        <c:lblOffset val="100"/>
        <c:noMultiLvlLbl val="0"/>
      </c:catAx>
      <c:valAx>
        <c:axId val="1996483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64832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E$2</c:f>
              <c:strCache>
                <c:ptCount val="1"/>
                <c:pt idx="0">
                  <c:v>RI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F$1:$H$1</c:f>
              <c:strCache>
                <c:ptCount val="3"/>
                <c:pt idx="0">
                  <c:v>次序1</c:v>
                </c:pt>
                <c:pt idx="1">
                  <c:v>次序2</c:v>
                </c:pt>
                <c:pt idx="2">
                  <c:v>次序3</c:v>
                </c:pt>
              </c:strCache>
            </c:strRef>
          </c:cat>
          <c:val>
            <c:numRef>
              <c:f>Sheet1!$F$2:$H$2</c:f>
              <c:numCache>
                <c:formatCode>General</c:formatCode>
                <c:ptCount val="3"/>
                <c:pt idx="0">
                  <c:v>0.88661197335994701</c:v>
                </c:pt>
                <c:pt idx="1">
                  <c:v>0.87084255730412996</c:v>
                </c:pt>
                <c:pt idx="2">
                  <c:v>0.870672758100938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6DE-4FF6-9030-2F9C78CC8C00}"/>
            </c:ext>
          </c:extLst>
        </c:ser>
        <c:ser>
          <c:idx val="1"/>
          <c:order val="1"/>
          <c:tx>
            <c:strRef>
              <c:f>Sheet1!$E$3</c:f>
              <c:strCache>
                <c:ptCount val="1"/>
                <c:pt idx="0">
                  <c:v>RI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F$1:$H$1</c:f>
              <c:strCache>
                <c:ptCount val="3"/>
                <c:pt idx="0">
                  <c:v>次序1</c:v>
                </c:pt>
                <c:pt idx="1">
                  <c:v>次序2</c:v>
                </c:pt>
                <c:pt idx="2">
                  <c:v>次序3</c:v>
                </c:pt>
              </c:strCache>
            </c:strRef>
          </c:cat>
          <c:val>
            <c:numRef>
              <c:f>Sheet1!$F$3:$H$3</c:f>
              <c:numCache>
                <c:formatCode>General</c:formatCode>
                <c:ptCount val="3"/>
                <c:pt idx="0">
                  <c:v>1.2733665464133801</c:v>
                </c:pt>
                <c:pt idx="1">
                  <c:v>0.82381203697885397</c:v>
                </c:pt>
                <c:pt idx="2">
                  <c:v>0.823812036978843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6DE-4FF6-9030-2F9C78CC8C0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2008922848"/>
        <c:axId val="2008923264"/>
      </c:barChart>
      <c:catAx>
        <c:axId val="20089228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08923264"/>
        <c:crosses val="autoZero"/>
        <c:auto val="1"/>
        <c:lblAlgn val="ctr"/>
        <c:lblOffset val="100"/>
        <c:noMultiLvlLbl val="0"/>
      </c:catAx>
      <c:valAx>
        <c:axId val="20089232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08922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5!$A$1</c:f>
              <c:strCache>
                <c:ptCount val="1"/>
                <c:pt idx="0">
                  <c:v>次序4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D$2:$D$168</c:f>
              <c:strCache>
                <c:ptCount val="167"/>
                <c:pt idx="0">
                  <c:v>t0</c:v>
                </c:pt>
                <c:pt idx="1">
                  <c:v>t1</c:v>
                </c:pt>
                <c:pt idx="14">
                  <c:v>t2</c:v>
                </c:pt>
                <c:pt idx="21">
                  <c:v>t3</c:v>
                </c:pt>
                <c:pt idx="99">
                  <c:v>t4</c:v>
                </c:pt>
                <c:pt idx="166">
                  <c:v>t5</c:v>
                </c:pt>
              </c:strCache>
            </c:strRef>
          </c:cat>
          <c:val>
            <c:numRef>
              <c:f>Sheet5!$A$2:$A$168</c:f>
              <c:numCache>
                <c:formatCode>General</c:formatCode>
                <c:ptCount val="167"/>
                <c:pt idx="0">
                  <c:v>1</c:v>
                </c:pt>
                <c:pt idx="1">
                  <c:v>0.47753072178325401</c:v>
                </c:pt>
                <c:pt idx="2">
                  <c:v>0.47642893959892102</c:v>
                </c:pt>
                <c:pt idx="3">
                  <c:v>0.47587867584412302</c:v>
                </c:pt>
                <c:pt idx="4">
                  <c:v>0.475604860506816</c:v>
                </c:pt>
                <c:pt idx="5">
                  <c:v>0.47547055087230999</c:v>
                </c:pt>
                <c:pt idx="6">
                  <c:v>0.47540827054859403</c:v>
                </c:pt>
                <c:pt idx="7">
                  <c:v>0.475384768424718</c:v>
                </c:pt>
                <c:pt idx="8">
                  <c:v>0.475380089434086</c:v>
                </c:pt>
                <c:pt idx="9">
                  <c:v>0.47537988786438201</c:v>
                </c:pt>
                <c:pt idx="10">
                  <c:v>0.475379887596517</c:v>
                </c:pt>
                <c:pt idx="11">
                  <c:v>0.475379887385175</c:v>
                </c:pt>
                <c:pt idx="12">
                  <c:v>0.47537988746073501</c:v>
                </c:pt>
                <c:pt idx="13">
                  <c:v>0.475379887729039</c:v>
                </c:pt>
                <c:pt idx="14">
                  <c:v>0.53138813527287698</c:v>
                </c:pt>
                <c:pt idx="15">
                  <c:v>0.53731689678922101</c:v>
                </c:pt>
                <c:pt idx="16">
                  <c:v>0.57349438393307905</c:v>
                </c:pt>
                <c:pt idx="17">
                  <c:v>0.60280390051986699</c:v>
                </c:pt>
                <c:pt idx="18">
                  <c:v>0.64541933227470505</c:v>
                </c:pt>
                <c:pt idx="19">
                  <c:v>0.67960023748280096</c:v>
                </c:pt>
                <c:pt idx="20">
                  <c:v>0.72465803443223897</c:v>
                </c:pt>
                <c:pt idx="21">
                  <c:v>0.74451985674283805</c:v>
                </c:pt>
                <c:pt idx="22">
                  <c:v>0.74451682483693105</c:v>
                </c:pt>
                <c:pt idx="23">
                  <c:v>0.74451681871364295</c:v>
                </c:pt>
                <c:pt idx="24">
                  <c:v>0.74451681871366104</c:v>
                </c:pt>
                <c:pt idx="25">
                  <c:v>0.74451681871366504</c:v>
                </c:pt>
                <c:pt idx="26">
                  <c:v>0.744516818713572</c:v>
                </c:pt>
                <c:pt idx="27">
                  <c:v>0.74451681871352204</c:v>
                </c:pt>
                <c:pt idx="28">
                  <c:v>0.775856757406018</c:v>
                </c:pt>
                <c:pt idx="29">
                  <c:v>0.775856738963974</c:v>
                </c:pt>
                <c:pt idx="30">
                  <c:v>0.77585673896392504</c:v>
                </c:pt>
                <c:pt idx="31">
                  <c:v>0.77585673896388896</c:v>
                </c:pt>
                <c:pt idx="32">
                  <c:v>0.77585673896388696</c:v>
                </c:pt>
                <c:pt idx="33">
                  <c:v>0.77585673896382401</c:v>
                </c:pt>
                <c:pt idx="34">
                  <c:v>0.77585673896393803</c:v>
                </c:pt>
                <c:pt idx="35">
                  <c:v>0.79259487039450005</c:v>
                </c:pt>
                <c:pt idx="36">
                  <c:v>0.79259487039241505</c:v>
                </c:pt>
                <c:pt idx="37">
                  <c:v>0.79259487039257503</c:v>
                </c:pt>
                <c:pt idx="38">
                  <c:v>0.79259487039254595</c:v>
                </c:pt>
                <c:pt idx="39">
                  <c:v>0.79259487039250498</c:v>
                </c:pt>
                <c:pt idx="40">
                  <c:v>0.79259487039250098</c:v>
                </c:pt>
                <c:pt idx="41">
                  <c:v>0.79672192226109395</c:v>
                </c:pt>
                <c:pt idx="42">
                  <c:v>0.796722788900738</c:v>
                </c:pt>
                <c:pt idx="43">
                  <c:v>0.79672278901309601</c:v>
                </c:pt>
                <c:pt idx="44">
                  <c:v>0.79672278901301996</c:v>
                </c:pt>
                <c:pt idx="45">
                  <c:v>0.79672278901298599</c:v>
                </c:pt>
                <c:pt idx="46">
                  <c:v>0.79672278901303095</c:v>
                </c:pt>
                <c:pt idx="47">
                  <c:v>0.82225993191629299</c:v>
                </c:pt>
                <c:pt idx="48">
                  <c:v>0.82225989569173397</c:v>
                </c:pt>
                <c:pt idx="49">
                  <c:v>0.82225989569126401</c:v>
                </c:pt>
                <c:pt idx="50">
                  <c:v>0.82225989569126201</c:v>
                </c:pt>
                <c:pt idx="51">
                  <c:v>0.82225989569122604</c:v>
                </c:pt>
                <c:pt idx="52">
                  <c:v>0.85331792375571003</c:v>
                </c:pt>
                <c:pt idx="53">
                  <c:v>0.85331715197045999</c:v>
                </c:pt>
                <c:pt idx="54">
                  <c:v>0.85331715184616297</c:v>
                </c:pt>
                <c:pt idx="55">
                  <c:v>0.85331715184621404</c:v>
                </c:pt>
                <c:pt idx="56">
                  <c:v>0.85331715184621204</c:v>
                </c:pt>
                <c:pt idx="57">
                  <c:v>0.85331715184626999</c:v>
                </c:pt>
                <c:pt idx="58">
                  <c:v>0.89887424149161799</c:v>
                </c:pt>
                <c:pt idx="59">
                  <c:v>0.89886916398081496</c:v>
                </c:pt>
                <c:pt idx="60">
                  <c:v>0.89886916336824896</c:v>
                </c:pt>
                <c:pt idx="61">
                  <c:v>0.89886916336823497</c:v>
                </c:pt>
                <c:pt idx="62">
                  <c:v>0.89886916336822698</c:v>
                </c:pt>
                <c:pt idx="63">
                  <c:v>0.89886916336823097</c:v>
                </c:pt>
                <c:pt idx="64">
                  <c:v>0.90973501809331203</c:v>
                </c:pt>
                <c:pt idx="65">
                  <c:v>0.90973448938891699</c:v>
                </c:pt>
                <c:pt idx="66">
                  <c:v>0.909734489375148</c:v>
                </c:pt>
                <c:pt idx="67">
                  <c:v>0.909734489375158</c:v>
                </c:pt>
                <c:pt idx="68">
                  <c:v>0.909734489375153</c:v>
                </c:pt>
                <c:pt idx="69">
                  <c:v>0.92935179639217103</c:v>
                </c:pt>
                <c:pt idx="70">
                  <c:v>0.92935179639203203</c:v>
                </c:pt>
                <c:pt idx="71">
                  <c:v>0.92935179639203302</c:v>
                </c:pt>
                <c:pt idx="72">
                  <c:v>0.92935179639203802</c:v>
                </c:pt>
                <c:pt idx="73">
                  <c:v>0.92935179639203103</c:v>
                </c:pt>
                <c:pt idx="74">
                  <c:v>0.93926018642577402</c:v>
                </c:pt>
                <c:pt idx="75">
                  <c:v>0.93925390763107197</c:v>
                </c:pt>
                <c:pt idx="76">
                  <c:v>0.93925390309216406</c:v>
                </c:pt>
                <c:pt idx="77">
                  <c:v>0.93925390309217105</c:v>
                </c:pt>
                <c:pt idx="78">
                  <c:v>0.93925390309215895</c:v>
                </c:pt>
                <c:pt idx="79">
                  <c:v>0.939382445593135</c:v>
                </c:pt>
                <c:pt idx="80">
                  <c:v>0.93938205283420295</c:v>
                </c:pt>
                <c:pt idx="81">
                  <c:v>0.93938205281910103</c:v>
                </c:pt>
                <c:pt idx="82">
                  <c:v>0.93938205281910003</c:v>
                </c:pt>
                <c:pt idx="83">
                  <c:v>0.93938205281910703</c:v>
                </c:pt>
                <c:pt idx="84">
                  <c:v>0.95264505972992697</c:v>
                </c:pt>
                <c:pt idx="85">
                  <c:v>0.95264506461965404</c:v>
                </c:pt>
                <c:pt idx="86">
                  <c:v>0.95264506461965803</c:v>
                </c:pt>
                <c:pt idx="87">
                  <c:v>0.95264506461965903</c:v>
                </c:pt>
                <c:pt idx="88">
                  <c:v>0.95264506461966802</c:v>
                </c:pt>
                <c:pt idx="89">
                  <c:v>0.952380827150756</c:v>
                </c:pt>
                <c:pt idx="90">
                  <c:v>0.952380824187956</c:v>
                </c:pt>
                <c:pt idx="91">
                  <c:v>0.952380824187953</c:v>
                </c:pt>
                <c:pt idx="92">
                  <c:v>0.952380824187951</c:v>
                </c:pt>
                <c:pt idx="93">
                  <c:v>0.95227595456272596</c:v>
                </c:pt>
                <c:pt idx="94">
                  <c:v>0.95227595444116397</c:v>
                </c:pt>
                <c:pt idx="95">
                  <c:v>0.95227595444116797</c:v>
                </c:pt>
                <c:pt idx="96">
                  <c:v>0.95227595444117097</c:v>
                </c:pt>
                <c:pt idx="97">
                  <c:v>0.95227814473262196</c:v>
                </c:pt>
                <c:pt idx="98">
                  <c:v>0.95227792595199301</c:v>
                </c:pt>
                <c:pt idx="99">
                  <c:v>0.95227792581121395</c:v>
                </c:pt>
                <c:pt idx="100">
                  <c:v>0.95227792581121695</c:v>
                </c:pt>
                <c:pt idx="101">
                  <c:v>0.95227792581121995</c:v>
                </c:pt>
                <c:pt idx="102">
                  <c:v>0.95425830608922202</c:v>
                </c:pt>
                <c:pt idx="103">
                  <c:v>0.95425830608815898</c:v>
                </c:pt>
                <c:pt idx="104">
                  <c:v>0.95425830608815299</c:v>
                </c:pt>
                <c:pt idx="105">
                  <c:v>0.95425830608816498</c:v>
                </c:pt>
                <c:pt idx="106">
                  <c:v>0.95422724527560898</c:v>
                </c:pt>
                <c:pt idx="107">
                  <c:v>0.95422448708305097</c:v>
                </c:pt>
                <c:pt idx="108">
                  <c:v>0.95422448604904797</c:v>
                </c:pt>
                <c:pt idx="109">
                  <c:v>0.95422448604904597</c:v>
                </c:pt>
                <c:pt idx="110">
                  <c:v>0.95430485633997397</c:v>
                </c:pt>
                <c:pt idx="111">
                  <c:v>0.95430480796148898</c:v>
                </c:pt>
                <c:pt idx="112">
                  <c:v>0.95430480796051398</c:v>
                </c:pt>
                <c:pt idx="113">
                  <c:v>0.95430480796051298</c:v>
                </c:pt>
                <c:pt idx="114">
                  <c:v>0.95469058924536798</c:v>
                </c:pt>
                <c:pt idx="115">
                  <c:v>0.95469055245182899</c:v>
                </c:pt>
                <c:pt idx="116">
                  <c:v>0.95469055245075696</c:v>
                </c:pt>
                <c:pt idx="117">
                  <c:v>0.95469055245076995</c:v>
                </c:pt>
                <c:pt idx="118">
                  <c:v>0.95469055245077095</c:v>
                </c:pt>
                <c:pt idx="119">
                  <c:v>0.95590667148045905</c:v>
                </c:pt>
                <c:pt idx="120">
                  <c:v>0.95590667140650498</c:v>
                </c:pt>
                <c:pt idx="121">
                  <c:v>0.95590667140651397</c:v>
                </c:pt>
                <c:pt idx="122">
                  <c:v>0.95590667140650898</c:v>
                </c:pt>
                <c:pt idx="123">
                  <c:v>0.96508709460737596</c:v>
                </c:pt>
                <c:pt idx="124">
                  <c:v>0.96508709424702599</c:v>
                </c:pt>
                <c:pt idx="125">
                  <c:v>0.96508709424702899</c:v>
                </c:pt>
                <c:pt idx="126">
                  <c:v>0.96508709424703198</c:v>
                </c:pt>
                <c:pt idx="127">
                  <c:v>0.97167205460643602</c:v>
                </c:pt>
                <c:pt idx="128">
                  <c:v>0.97167205459426298</c:v>
                </c:pt>
                <c:pt idx="129">
                  <c:v>0.97167205459425998</c:v>
                </c:pt>
                <c:pt idx="130">
                  <c:v>0.97167205459426298</c:v>
                </c:pt>
                <c:pt idx="131">
                  <c:v>0.97167205459426698</c:v>
                </c:pt>
                <c:pt idx="132">
                  <c:v>0.98179935418318598</c:v>
                </c:pt>
                <c:pt idx="133">
                  <c:v>0.98179935418318598</c:v>
                </c:pt>
                <c:pt idx="134">
                  <c:v>0.98179935418319098</c:v>
                </c:pt>
                <c:pt idx="135">
                  <c:v>0.98179935418318598</c:v>
                </c:pt>
                <c:pt idx="136">
                  <c:v>0.98749351932139695</c:v>
                </c:pt>
                <c:pt idx="137">
                  <c:v>0.98749351925089701</c:v>
                </c:pt>
                <c:pt idx="138">
                  <c:v>0.98749351925089901</c:v>
                </c:pt>
                <c:pt idx="139">
                  <c:v>0.98749351925090201</c:v>
                </c:pt>
                <c:pt idx="140">
                  <c:v>0.99380208002578896</c:v>
                </c:pt>
                <c:pt idx="141">
                  <c:v>0.99380194619504503</c:v>
                </c:pt>
                <c:pt idx="142">
                  <c:v>0.99380194618163198</c:v>
                </c:pt>
                <c:pt idx="143">
                  <c:v>0.99380194618163298</c:v>
                </c:pt>
                <c:pt idx="144">
                  <c:v>0.99553555879408495</c:v>
                </c:pt>
                <c:pt idx="145">
                  <c:v>0.99553549025690602</c:v>
                </c:pt>
                <c:pt idx="146">
                  <c:v>0.99553549025553401</c:v>
                </c:pt>
                <c:pt idx="147">
                  <c:v>0.99553549025553301</c:v>
                </c:pt>
                <c:pt idx="148">
                  <c:v>0.99553549025553401</c:v>
                </c:pt>
                <c:pt idx="149">
                  <c:v>0.99858425199948497</c:v>
                </c:pt>
                <c:pt idx="150">
                  <c:v>0.99858425199497602</c:v>
                </c:pt>
                <c:pt idx="151">
                  <c:v>0.99858425199497602</c:v>
                </c:pt>
                <c:pt idx="152">
                  <c:v>0.99858425199497503</c:v>
                </c:pt>
                <c:pt idx="153">
                  <c:v>0.99974645593071498</c:v>
                </c:pt>
                <c:pt idx="154">
                  <c:v>0.99974645563293096</c:v>
                </c:pt>
                <c:pt idx="155">
                  <c:v>0.99974645563292897</c:v>
                </c:pt>
                <c:pt idx="156">
                  <c:v>0.99974645563292897</c:v>
                </c:pt>
                <c:pt idx="157">
                  <c:v>0.99995312314858997</c:v>
                </c:pt>
                <c:pt idx="158">
                  <c:v>0.99995312309976503</c:v>
                </c:pt>
                <c:pt idx="159">
                  <c:v>0.99995312309976503</c:v>
                </c:pt>
                <c:pt idx="160">
                  <c:v>0.99995312309976503</c:v>
                </c:pt>
                <c:pt idx="161">
                  <c:v>0.99997280919243503</c:v>
                </c:pt>
                <c:pt idx="162">
                  <c:v>0.99997280863848603</c:v>
                </c:pt>
                <c:pt idx="163">
                  <c:v>0.99997280863842197</c:v>
                </c:pt>
                <c:pt idx="164">
                  <c:v>0.99997280863842197</c:v>
                </c:pt>
                <c:pt idx="165">
                  <c:v>0.99997280863842197</c:v>
                </c:pt>
                <c:pt idx="166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ED2-4794-83F7-20B39A59D77B}"/>
            </c:ext>
          </c:extLst>
        </c:ser>
        <c:ser>
          <c:idx val="1"/>
          <c:order val="1"/>
          <c:tx>
            <c:strRef>
              <c:f>Sheet5!$B$1</c:f>
              <c:strCache>
                <c:ptCount val="1"/>
                <c:pt idx="0">
                  <c:v>次序5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Sheet1!$D$2:$D$168</c:f>
              <c:strCache>
                <c:ptCount val="167"/>
                <c:pt idx="0">
                  <c:v>t0</c:v>
                </c:pt>
                <c:pt idx="1">
                  <c:v>t1</c:v>
                </c:pt>
                <c:pt idx="14">
                  <c:v>t2</c:v>
                </c:pt>
                <c:pt idx="21">
                  <c:v>t3</c:v>
                </c:pt>
                <c:pt idx="99">
                  <c:v>t4</c:v>
                </c:pt>
                <c:pt idx="166">
                  <c:v>t5</c:v>
                </c:pt>
              </c:strCache>
            </c:strRef>
          </c:cat>
          <c:val>
            <c:numRef>
              <c:f>Sheet5!$B$2:$B$168</c:f>
              <c:numCache>
                <c:formatCode>General</c:formatCode>
                <c:ptCount val="167"/>
                <c:pt idx="0">
                  <c:v>1</c:v>
                </c:pt>
                <c:pt idx="1">
                  <c:v>0.47753072178325401</c:v>
                </c:pt>
                <c:pt idx="2">
                  <c:v>0.47642893959892102</c:v>
                </c:pt>
                <c:pt idx="3">
                  <c:v>0.47587867584412302</c:v>
                </c:pt>
                <c:pt idx="4">
                  <c:v>0.475604860506816</c:v>
                </c:pt>
                <c:pt idx="5">
                  <c:v>0.47547055087230999</c:v>
                </c:pt>
                <c:pt idx="6">
                  <c:v>0.47540827054859403</c:v>
                </c:pt>
                <c:pt idx="7">
                  <c:v>0.475384768424718</c:v>
                </c:pt>
                <c:pt idx="8">
                  <c:v>0.475380089434086</c:v>
                </c:pt>
                <c:pt idx="9">
                  <c:v>0.47537988786438201</c:v>
                </c:pt>
                <c:pt idx="10">
                  <c:v>0.475379887596517</c:v>
                </c:pt>
                <c:pt idx="11">
                  <c:v>0.475379887385175</c:v>
                </c:pt>
                <c:pt idx="12">
                  <c:v>0.47537988746073501</c:v>
                </c:pt>
                <c:pt idx="13">
                  <c:v>0.475379887729039</c:v>
                </c:pt>
                <c:pt idx="14">
                  <c:v>0.50591236500168901</c:v>
                </c:pt>
                <c:pt idx="15">
                  <c:v>0.53290656159066696</c:v>
                </c:pt>
                <c:pt idx="16">
                  <c:v>0.57826980669899897</c:v>
                </c:pt>
                <c:pt idx="17">
                  <c:v>0.58716929166679299</c:v>
                </c:pt>
                <c:pt idx="18">
                  <c:v>0.63820177399557598</c:v>
                </c:pt>
                <c:pt idx="19">
                  <c:v>0.67690119115533998</c:v>
                </c:pt>
                <c:pt idx="20">
                  <c:v>0.71782046994186</c:v>
                </c:pt>
                <c:pt idx="21">
                  <c:v>0.74453759132521402</c:v>
                </c:pt>
                <c:pt idx="22">
                  <c:v>0.74451839739231296</c:v>
                </c:pt>
                <c:pt idx="23">
                  <c:v>0.74451682932685304</c:v>
                </c:pt>
                <c:pt idx="24">
                  <c:v>0.74451681871408204</c:v>
                </c:pt>
                <c:pt idx="25">
                  <c:v>0.74451681871362396</c:v>
                </c:pt>
                <c:pt idx="26">
                  <c:v>0.74451681871356801</c:v>
                </c:pt>
                <c:pt idx="27">
                  <c:v>0.79159676829410996</c:v>
                </c:pt>
                <c:pt idx="28">
                  <c:v>0.79159047318771802</c:v>
                </c:pt>
                <c:pt idx="29">
                  <c:v>0.79159047223803702</c:v>
                </c:pt>
                <c:pt idx="30">
                  <c:v>0.79159047223801404</c:v>
                </c:pt>
                <c:pt idx="31">
                  <c:v>0.791590472238071</c:v>
                </c:pt>
                <c:pt idx="32">
                  <c:v>0.79159047223801604</c:v>
                </c:pt>
                <c:pt idx="33">
                  <c:v>0.79159047223803902</c:v>
                </c:pt>
                <c:pt idx="34">
                  <c:v>0.804797911483774</c:v>
                </c:pt>
                <c:pt idx="35">
                  <c:v>0.80479791147814095</c:v>
                </c:pt>
                <c:pt idx="36">
                  <c:v>0.804797911478078</c:v>
                </c:pt>
                <c:pt idx="37">
                  <c:v>0.80479791147801505</c:v>
                </c:pt>
                <c:pt idx="38">
                  <c:v>0.80479791147803803</c:v>
                </c:pt>
                <c:pt idx="39">
                  <c:v>0.83342296733633803</c:v>
                </c:pt>
                <c:pt idx="40">
                  <c:v>0.83342282044910398</c:v>
                </c:pt>
                <c:pt idx="41">
                  <c:v>0.83342282044517702</c:v>
                </c:pt>
                <c:pt idx="42">
                  <c:v>0.83342282044516003</c:v>
                </c:pt>
                <c:pt idx="43">
                  <c:v>0.83342282044517102</c:v>
                </c:pt>
                <c:pt idx="44">
                  <c:v>0.83342282044525395</c:v>
                </c:pt>
                <c:pt idx="45">
                  <c:v>0.84449063899814503</c:v>
                </c:pt>
                <c:pt idx="46">
                  <c:v>0.84449063894619303</c:v>
                </c:pt>
                <c:pt idx="47">
                  <c:v>0.84449063894620602</c:v>
                </c:pt>
                <c:pt idx="48">
                  <c:v>0.84449063894620602</c:v>
                </c:pt>
                <c:pt idx="49">
                  <c:v>0.84449063894620902</c:v>
                </c:pt>
                <c:pt idx="50">
                  <c:v>0.84449063894619303</c:v>
                </c:pt>
                <c:pt idx="51">
                  <c:v>0.873948236171876</c:v>
                </c:pt>
                <c:pt idx="52">
                  <c:v>0.87394848836363104</c:v>
                </c:pt>
                <c:pt idx="53">
                  <c:v>0.87394848837128802</c:v>
                </c:pt>
                <c:pt idx="54">
                  <c:v>0.87394848837125105</c:v>
                </c:pt>
                <c:pt idx="55">
                  <c:v>0.87394848837127204</c:v>
                </c:pt>
                <c:pt idx="56">
                  <c:v>0.87394848837128403</c:v>
                </c:pt>
                <c:pt idx="57">
                  <c:v>0.87394848837128203</c:v>
                </c:pt>
                <c:pt idx="58">
                  <c:v>0.90443226400777499</c:v>
                </c:pt>
                <c:pt idx="59">
                  <c:v>0.90443226395792398</c:v>
                </c:pt>
                <c:pt idx="60">
                  <c:v>0.90443226395793597</c:v>
                </c:pt>
                <c:pt idx="61">
                  <c:v>0.90443226395791199</c:v>
                </c:pt>
                <c:pt idx="62">
                  <c:v>0.90797400430059305</c:v>
                </c:pt>
                <c:pt idx="63">
                  <c:v>0.90797401416676604</c:v>
                </c:pt>
                <c:pt idx="64">
                  <c:v>0.90797401417113699</c:v>
                </c:pt>
                <c:pt idx="65">
                  <c:v>0.90797401417111201</c:v>
                </c:pt>
                <c:pt idx="66">
                  <c:v>0.907974014171123</c:v>
                </c:pt>
                <c:pt idx="67">
                  <c:v>0.90797401417113399</c:v>
                </c:pt>
                <c:pt idx="68">
                  <c:v>0.92721333689119401</c:v>
                </c:pt>
                <c:pt idx="69">
                  <c:v>0.92721326380963298</c:v>
                </c:pt>
                <c:pt idx="70">
                  <c:v>0.92721326380953795</c:v>
                </c:pt>
                <c:pt idx="71">
                  <c:v>0.92721326380957703</c:v>
                </c:pt>
                <c:pt idx="72">
                  <c:v>0.92812759318111604</c:v>
                </c:pt>
                <c:pt idx="73">
                  <c:v>0.92812757664442103</c:v>
                </c:pt>
                <c:pt idx="74">
                  <c:v>0.92812757664389001</c:v>
                </c:pt>
                <c:pt idx="75">
                  <c:v>0.928127576643894</c:v>
                </c:pt>
                <c:pt idx="76">
                  <c:v>0.92812757664387502</c:v>
                </c:pt>
                <c:pt idx="77">
                  <c:v>0.92877468698978705</c:v>
                </c:pt>
                <c:pt idx="78">
                  <c:v>0.92877468276953001</c:v>
                </c:pt>
                <c:pt idx="79">
                  <c:v>0.92877468276952502</c:v>
                </c:pt>
                <c:pt idx="80">
                  <c:v>0.92877468276949604</c:v>
                </c:pt>
                <c:pt idx="81">
                  <c:v>0.92877468276952102</c:v>
                </c:pt>
                <c:pt idx="82">
                  <c:v>0.93975133862610305</c:v>
                </c:pt>
                <c:pt idx="83">
                  <c:v>0.93975133492928797</c:v>
                </c:pt>
                <c:pt idx="84">
                  <c:v>0.93975133492928697</c:v>
                </c:pt>
                <c:pt idx="85">
                  <c:v>0.93975133492929597</c:v>
                </c:pt>
                <c:pt idx="86">
                  <c:v>0.93975133492929197</c:v>
                </c:pt>
                <c:pt idx="87">
                  <c:v>0.944427724272765</c:v>
                </c:pt>
                <c:pt idx="88">
                  <c:v>0.94442772341146597</c:v>
                </c:pt>
                <c:pt idx="89">
                  <c:v>0.94442772341145997</c:v>
                </c:pt>
                <c:pt idx="90">
                  <c:v>0.94442772341145997</c:v>
                </c:pt>
                <c:pt idx="91">
                  <c:v>0.94442772341146397</c:v>
                </c:pt>
                <c:pt idx="92">
                  <c:v>0.95192309545411402</c:v>
                </c:pt>
                <c:pt idx="93">
                  <c:v>0.95192309544042997</c:v>
                </c:pt>
                <c:pt idx="94">
                  <c:v>0.95192309544043296</c:v>
                </c:pt>
                <c:pt idx="95">
                  <c:v>0.95192309544043296</c:v>
                </c:pt>
                <c:pt idx="96">
                  <c:v>0.95192309544043097</c:v>
                </c:pt>
                <c:pt idx="97">
                  <c:v>0.96466535506461104</c:v>
                </c:pt>
                <c:pt idx="98">
                  <c:v>0.96466536151302995</c:v>
                </c:pt>
                <c:pt idx="99">
                  <c:v>0.96466536151336901</c:v>
                </c:pt>
                <c:pt idx="100">
                  <c:v>0.96466536151336901</c:v>
                </c:pt>
                <c:pt idx="101">
                  <c:v>0.96532013086456903</c:v>
                </c:pt>
                <c:pt idx="102">
                  <c:v>0.96531928744394102</c:v>
                </c:pt>
                <c:pt idx="103">
                  <c:v>0.96531928725239102</c:v>
                </c:pt>
                <c:pt idx="104">
                  <c:v>0.96531928725239502</c:v>
                </c:pt>
                <c:pt idx="105">
                  <c:v>0.96694600814285003</c:v>
                </c:pt>
                <c:pt idx="106">
                  <c:v>0.96694600800824104</c:v>
                </c:pt>
                <c:pt idx="107">
                  <c:v>0.96694600800823305</c:v>
                </c:pt>
                <c:pt idx="108">
                  <c:v>0.96694600800823705</c:v>
                </c:pt>
                <c:pt idx="109">
                  <c:v>0.97353511815138205</c:v>
                </c:pt>
                <c:pt idx="110">
                  <c:v>0.97353507077719703</c:v>
                </c:pt>
                <c:pt idx="111">
                  <c:v>0.97353507077583101</c:v>
                </c:pt>
                <c:pt idx="112">
                  <c:v>0.97353507077582802</c:v>
                </c:pt>
                <c:pt idx="113">
                  <c:v>0.97353507077583101</c:v>
                </c:pt>
                <c:pt idx="114">
                  <c:v>0.98372475960690997</c:v>
                </c:pt>
                <c:pt idx="115">
                  <c:v>0.98372475960656802</c:v>
                </c:pt>
                <c:pt idx="116">
                  <c:v>0.98372475960656802</c:v>
                </c:pt>
                <c:pt idx="117">
                  <c:v>0.98372475960656602</c:v>
                </c:pt>
                <c:pt idx="118">
                  <c:v>0.98634488821982602</c:v>
                </c:pt>
                <c:pt idx="119">
                  <c:v>0.986344859023356</c:v>
                </c:pt>
                <c:pt idx="120">
                  <c:v>0.98634485902314195</c:v>
                </c:pt>
                <c:pt idx="121">
                  <c:v>0.98634485902314395</c:v>
                </c:pt>
                <c:pt idx="122">
                  <c:v>0.98716052763099404</c:v>
                </c:pt>
                <c:pt idx="123">
                  <c:v>0.98716050185979998</c:v>
                </c:pt>
                <c:pt idx="124">
                  <c:v>0.98716050185970505</c:v>
                </c:pt>
                <c:pt idx="125">
                  <c:v>0.98716050185970905</c:v>
                </c:pt>
                <c:pt idx="126">
                  <c:v>0.98716050185970705</c:v>
                </c:pt>
                <c:pt idx="127">
                  <c:v>0.98980258422495004</c:v>
                </c:pt>
                <c:pt idx="128">
                  <c:v>0.98980258769956497</c:v>
                </c:pt>
                <c:pt idx="129">
                  <c:v>0.98980258769942797</c:v>
                </c:pt>
                <c:pt idx="130">
                  <c:v>0.98980258769942797</c:v>
                </c:pt>
                <c:pt idx="131">
                  <c:v>0.98980258769942897</c:v>
                </c:pt>
                <c:pt idx="132">
                  <c:v>0.99398610475421301</c:v>
                </c:pt>
                <c:pt idx="133">
                  <c:v>0.99398610470527504</c:v>
                </c:pt>
                <c:pt idx="134">
                  <c:v>0.99398610470527504</c:v>
                </c:pt>
                <c:pt idx="135">
                  <c:v>0.99398610470527504</c:v>
                </c:pt>
                <c:pt idx="136">
                  <c:v>0.99825782580089895</c:v>
                </c:pt>
                <c:pt idx="137">
                  <c:v>0.998257825800689</c:v>
                </c:pt>
                <c:pt idx="138">
                  <c:v>0.998257825800689</c:v>
                </c:pt>
                <c:pt idx="139">
                  <c:v>0.998257825800689</c:v>
                </c:pt>
                <c:pt idx="140">
                  <c:v>0.99825004486749502</c:v>
                </c:pt>
                <c:pt idx="141">
                  <c:v>0.99825004470802803</c:v>
                </c:pt>
                <c:pt idx="142">
                  <c:v>0.99825004470801804</c:v>
                </c:pt>
                <c:pt idx="143">
                  <c:v>0.99825004470801804</c:v>
                </c:pt>
                <c:pt idx="144">
                  <c:v>0.99967569334613504</c:v>
                </c:pt>
                <c:pt idx="145">
                  <c:v>0.99967569334886397</c:v>
                </c:pt>
                <c:pt idx="146">
                  <c:v>0.99967569334886397</c:v>
                </c:pt>
                <c:pt idx="147">
                  <c:v>0.99967569334886397</c:v>
                </c:pt>
                <c:pt idx="148">
                  <c:v>0.99967569334886397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ED2-4794-83F7-20B39A59D77B}"/>
            </c:ext>
          </c:extLst>
        </c:ser>
        <c:ser>
          <c:idx val="2"/>
          <c:order val="2"/>
          <c:tx>
            <c:strRef>
              <c:f>Sheet5!$C$1</c:f>
              <c:strCache>
                <c:ptCount val="1"/>
                <c:pt idx="0">
                  <c:v>次序3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D$2:$D$168</c:f>
              <c:strCache>
                <c:ptCount val="167"/>
                <c:pt idx="0">
                  <c:v>t0</c:v>
                </c:pt>
                <c:pt idx="1">
                  <c:v>t1</c:v>
                </c:pt>
                <c:pt idx="14">
                  <c:v>t2</c:v>
                </c:pt>
                <c:pt idx="21">
                  <c:v>t3</c:v>
                </c:pt>
                <c:pt idx="99">
                  <c:v>t4</c:v>
                </c:pt>
                <c:pt idx="166">
                  <c:v>t5</c:v>
                </c:pt>
              </c:strCache>
            </c:strRef>
          </c:cat>
          <c:val>
            <c:numRef>
              <c:f>Sheet5!$C$2:$C$168</c:f>
              <c:numCache>
                <c:formatCode>General</c:formatCode>
                <c:ptCount val="167"/>
                <c:pt idx="0">
                  <c:v>1</c:v>
                </c:pt>
                <c:pt idx="1">
                  <c:v>0.47753072178325401</c:v>
                </c:pt>
                <c:pt idx="2">
                  <c:v>0.47642893959892102</c:v>
                </c:pt>
                <c:pt idx="3">
                  <c:v>0.47587867584412302</c:v>
                </c:pt>
                <c:pt idx="4">
                  <c:v>0.475604860506816</c:v>
                </c:pt>
                <c:pt idx="5">
                  <c:v>0.47547055087230999</c:v>
                </c:pt>
                <c:pt idx="6">
                  <c:v>0.47540827054859403</c:v>
                </c:pt>
                <c:pt idx="7">
                  <c:v>0.475384768424718</c:v>
                </c:pt>
                <c:pt idx="8">
                  <c:v>0.475380089434086</c:v>
                </c:pt>
                <c:pt idx="9">
                  <c:v>0.47537988786438201</c:v>
                </c:pt>
                <c:pt idx="10">
                  <c:v>0.475379887596517</c:v>
                </c:pt>
                <c:pt idx="11">
                  <c:v>0.475379887385175</c:v>
                </c:pt>
                <c:pt idx="12">
                  <c:v>0.47537988746073501</c:v>
                </c:pt>
                <c:pt idx="13">
                  <c:v>0.475379887729039</c:v>
                </c:pt>
                <c:pt idx="14">
                  <c:v>0.49955934843973598</c:v>
                </c:pt>
                <c:pt idx="15">
                  <c:v>0.52519100183546497</c:v>
                </c:pt>
                <c:pt idx="16">
                  <c:v>0.54037119253338295</c:v>
                </c:pt>
                <c:pt idx="17">
                  <c:v>0.59375691106468298</c:v>
                </c:pt>
                <c:pt idx="18">
                  <c:v>0.62504925646175102</c:v>
                </c:pt>
                <c:pt idx="19">
                  <c:v>0.69085683967188605</c:v>
                </c:pt>
                <c:pt idx="20">
                  <c:v>0.713429423936915</c:v>
                </c:pt>
                <c:pt idx="21">
                  <c:v>0.744548783801259</c:v>
                </c:pt>
                <c:pt idx="22">
                  <c:v>0.74451692071083997</c:v>
                </c:pt>
                <c:pt idx="23">
                  <c:v>0.74451681871467201</c:v>
                </c:pt>
                <c:pt idx="24">
                  <c:v>0.74451681871367104</c:v>
                </c:pt>
                <c:pt idx="25">
                  <c:v>0.74451681871359199</c:v>
                </c:pt>
                <c:pt idx="26">
                  <c:v>0.74451681871352304</c:v>
                </c:pt>
                <c:pt idx="27">
                  <c:v>0.791596768294072</c:v>
                </c:pt>
                <c:pt idx="28">
                  <c:v>0.79159047318760301</c:v>
                </c:pt>
                <c:pt idx="29">
                  <c:v>0.79159047223805801</c:v>
                </c:pt>
                <c:pt idx="30">
                  <c:v>0.79159047223798595</c:v>
                </c:pt>
                <c:pt idx="31">
                  <c:v>0.79159047223802503</c:v>
                </c:pt>
                <c:pt idx="32">
                  <c:v>0.82028481038060796</c:v>
                </c:pt>
                <c:pt idx="33">
                  <c:v>0.82028461884211901</c:v>
                </c:pt>
                <c:pt idx="34">
                  <c:v>0.82028461883469905</c:v>
                </c:pt>
                <c:pt idx="35">
                  <c:v>0.82028461883467896</c:v>
                </c:pt>
                <c:pt idx="36">
                  <c:v>0.82028461883460502</c:v>
                </c:pt>
                <c:pt idx="37">
                  <c:v>0.82028461883468695</c:v>
                </c:pt>
                <c:pt idx="38">
                  <c:v>0.850953491669727</c:v>
                </c:pt>
                <c:pt idx="39">
                  <c:v>0.85095349169379797</c:v>
                </c:pt>
                <c:pt idx="40">
                  <c:v>0.85095349169379597</c:v>
                </c:pt>
                <c:pt idx="41">
                  <c:v>0.85095349169381695</c:v>
                </c:pt>
                <c:pt idx="42">
                  <c:v>0.85769538569924697</c:v>
                </c:pt>
                <c:pt idx="43">
                  <c:v>0.85769538204654805</c:v>
                </c:pt>
                <c:pt idx="44">
                  <c:v>0.85769538204653395</c:v>
                </c:pt>
                <c:pt idx="45">
                  <c:v>0.85769538204653895</c:v>
                </c:pt>
                <c:pt idx="46">
                  <c:v>0.85769538204654405</c:v>
                </c:pt>
                <c:pt idx="47">
                  <c:v>0.85769538204653895</c:v>
                </c:pt>
                <c:pt idx="48">
                  <c:v>0.85769538204651297</c:v>
                </c:pt>
                <c:pt idx="49">
                  <c:v>0.88218385137297795</c:v>
                </c:pt>
                <c:pt idx="50">
                  <c:v>0.88218385136807198</c:v>
                </c:pt>
                <c:pt idx="51">
                  <c:v>0.88218385136805799</c:v>
                </c:pt>
                <c:pt idx="52">
                  <c:v>0.88218385136807898</c:v>
                </c:pt>
                <c:pt idx="53">
                  <c:v>0.88218385136806898</c:v>
                </c:pt>
                <c:pt idx="54">
                  <c:v>0.88183380872684503</c:v>
                </c:pt>
                <c:pt idx="55">
                  <c:v>0.88183397785846396</c:v>
                </c:pt>
                <c:pt idx="56">
                  <c:v>0.88183397787885498</c:v>
                </c:pt>
                <c:pt idx="57">
                  <c:v>0.88183397787884699</c:v>
                </c:pt>
                <c:pt idx="58">
                  <c:v>0.88296525411268401</c:v>
                </c:pt>
                <c:pt idx="59">
                  <c:v>0.88296450889907196</c:v>
                </c:pt>
                <c:pt idx="60">
                  <c:v>0.882964508836932</c:v>
                </c:pt>
                <c:pt idx="61">
                  <c:v>0.88296450883696498</c:v>
                </c:pt>
                <c:pt idx="62">
                  <c:v>0.88210826861519198</c:v>
                </c:pt>
                <c:pt idx="63">
                  <c:v>0.88210808722589296</c:v>
                </c:pt>
                <c:pt idx="64">
                  <c:v>0.88210808721941703</c:v>
                </c:pt>
                <c:pt idx="65">
                  <c:v>0.882108087219448</c:v>
                </c:pt>
                <c:pt idx="66">
                  <c:v>0.88210808721938905</c:v>
                </c:pt>
                <c:pt idx="67">
                  <c:v>0.88210808721949197</c:v>
                </c:pt>
                <c:pt idx="68">
                  <c:v>0.88691937549173905</c:v>
                </c:pt>
                <c:pt idx="69">
                  <c:v>0.88692034976895695</c:v>
                </c:pt>
                <c:pt idx="70">
                  <c:v>0.88692035031460204</c:v>
                </c:pt>
                <c:pt idx="71">
                  <c:v>0.88692035031460403</c:v>
                </c:pt>
                <c:pt idx="72">
                  <c:v>0.88937236859402902</c:v>
                </c:pt>
                <c:pt idx="73">
                  <c:v>0.88937236743745096</c:v>
                </c:pt>
                <c:pt idx="74">
                  <c:v>0.88937236743744696</c:v>
                </c:pt>
                <c:pt idx="75">
                  <c:v>0.88937236743745196</c:v>
                </c:pt>
                <c:pt idx="76">
                  <c:v>0.88937236743744097</c:v>
                </c:pt>
                <c:pt idx="77">
                  <c:v>0.88975245616521104</c:v>
                </c:pt>
                <c:pt idx="78">
                  <c:v>0.88975024031977801</c:v>
                </c:pt>
                <c:pt idx="79">
                  <c:v>0.88975023982028001</c:v>
                </c:pt>
                <c:pt idx="80">
                  <c:v>0.88975023982028401</c:v>
                </c:pt>
                <c:pt idx="81">
                  <c:v>0.88975023982027801</c:v>
                </c:pt>
                <c:pt idx="82">
                  <c:v>0.88985791431085903</c:v>
                </c:pt>
                <c:pt idx="83">
                  <c:v>0.88985748349500304</c:v>
                </c:pt>
                <c:pt idx="84">
                  <c:v>0.88985748276223497</c:v>
                </c:pt>
                <c:pt idx="85">
                  <c:v>0.88985748276223398</c:v>
                </c:pt>
                <c:pt idx="86">
                  <c:v>0.88982388094928699</c:v>
                </c:pt>
                <c:pt idx="87">
                  <c:v>0.88981581972988999</c:v>
                </c:pt>
                <c:pt idx="88">
                  <c:v>0.88981608287882097</c:v>
                </c:pt>
                <c:pt idx="89">
                  <c:v>0.88981608303308202</c:v>
                </c:pt>
                <c:pt idx="90">
                  <c:v>0.88981608303306903</c:v>
                </c:pt>
                <c:pt idx="91">
                  <c:v>0.89926747299710197</c:v>
                </c:pt>
                <c:pt idx="92">
                  <c:v>0.89926387531299501</c:v>
                </c:pt>
                <c:pt idx="93">
                  <c:v>0.89926387480313896</c:v>
                </c:pt>
                <c:pt idx="94">
                  <c:v>0.89926387480308201</c:v>
                </c:pt>
                <c:pt idx="95">
                  <c:v>0.89842256152734001</c:v>
                </c:pt>
                <c:pt idx="96">
                  <c:v>0.898422659908238</c:v>
                </c:pt>
                <c:pt idx="97">
                  <c:v>0.89842265994426695</c:v>
                </c:pt>
                <c:pt idx="98">
                  <c:v>0.89842265994426496</c:v>
                </c:pt>
                <c:pt idx="99">
                  <c:v>0.91474630710722504</c:v>
                </c:pt>
                <c:pt idx="100">
                  <c:v>0.914746306575006</c:v>
                </c:pt>
                <c:pt idx="101">
                  <c:v>0.914746306575004</c:v>
                </c:pt>
                <c:pt idx="102">
                  <c:v>0.914746306575003</c:v>
                </c:pt>
                <c:pt idx="103">
                  <c:v>0.91474630657501399</c:v>
                </c:pt>
                <c:pt idx="104">
                  <c:v>0.92448701388019705</c:v>
                </c:pt>
                <c:pt idx="105">
                  <c:v>0.92448733497881297</c:v>
                </c:pt>
                <c:pt idx="106">
                  <c:v>0.92448733500462499</c:v>
                </c:pt>
                <c:pt idx="107">
                  <c:v>0.92448733500464197</c:v>
                </c:pt>
                <c:pt idx="108">
                  <c:v>0.93291823938600904</c:v>
                </c:pt>
                <c:pt idx="109">
                  <c:v>0.93291822625716003</c:v>
                </c:pt>
                <c:pt idx="110">
                  <c:v>0.93291822625700904</c:v>
                </c:pt>
                <c:pt idx="111">
                  <c:v>0.93291822625701204</c:v>
                </c:pt>
                <c:pt idx="112">
                  <c:v>0.93291822625701004</c:v>
                </c:pt>
                <c:pt idx="113">
                  <c:v>0.93291822625701804</c:v>
                </c:pt>
                <c:pt idx="114">
                  <c:v>0.95272275599863099</c:v>
                </c:pt>
                <c:pt idx="115">
                  <c:v>0.95272275597265899</c:v>
                </c:pt>
                <c:pt idx="116">
                  <c:v>0.95272275597266498</c:v>
                </c:pt>
                <c:pt idx="117">
                  <c:v>0.95272275597266498</c:v>
                </c:pt>
                <c:pt idx="118">
                  <c:v>0.95272275597267397</c:v>
                </c:pt>
                <c:pt idx="119">
                  <c:v>0.95272275597265599</c:v>
                </c:pt>
                <c:pt idx="120">
                  <c:v>0.95272275597266598</c:v>
                </c:pt>
                <c:pt idx="121">
                  <c:v>0.96161012346188102</c:v>
                </c:pt>
                <c:pt idx="122">
                  <c:v>0.961610123209927</c:v>
                </c:pt>
                <c:pt idx="123">
                  <c:v>0.96161012320992001</c:v>
                </c:pt>
                <c:pt idx="124">
                  <c:v>0.961610123209933</c:v>
                </c:pt>
                <c:pt idx="125">
                  <c:v>0.97176539636124804</c:v>
                </c:pt>
                <c:pt idx="126">
                  <c:v>0.97176539636074699</c:v>
                </c:pt>
                <c:pt idx="127">
                  <c:v>0.97176539636074599</c:v>
                </c:pt>
                <c:pt idx="128">
                  <c:v>0.97176539636074699</c:v>
                </c:pt>
                <c:pt idx="129">
                  <c:v>0.97176539636074399</c:v>
                </c:pt>
                <c:pt idx="130">
                  <c:v>0.98497351291290702</c:v>
                </c:pt>
                <c:pt idx="131">
                  <c:v>0.98497343859796005</c:v>
                </c:pt>
                <c:pt idx="132">
                  <c:v>0.98497343857319697</c:v>
                </c:pt>
                <c:pt idx="133">
                  <c:v>0.98497343857319597</c:v>
                </c:pt>
                <c:pt idx="134">
                  <c:v>0.99331919941552405</c:v>
                </c:pt>
                <c:pt idx="135">
                  <c:v>0.993319199418492</c:v>
                </c:pt>
                <c:pt idx="136">
                  <c:v>0.993319199418502</c:v>
                </c:pt>
                <c:pt idx="137">
                  <c:v>0.99331919941847202</c:v>
                </c:pt>
                <c:pt idx="138">
                  <c:v>0.993319199418493</c:v>
                </c:pt>
                <c:pt idx="139">
                  <c:v>0.997530232269916</c:v>
                </c:pt>
                <c:pt idx="140">
                  <c:v>0.99753023151864595</c:v>
                </c:pt>
                <c:pt idx="141">
                  <c:v>0.99753023151864195</c:v>
                </c:pt>
                <c:pt idx="142">
                  <c:v>0.99753023151864495</c:v>
                </c:pt>
                <c:pt idx="143">
                  <c:v>0.99854947267276295</c:v>
                </c:pt>
                <c:pt idx="144">
                  <c:v>0.99854947269801198</c:v>
                </c:pt>
                <c:pt idx="145">
                  <c:v>0.99854947269801297</c:v>
                </c:pt>
                <c:pt idx="146">
                  <c:v>0.99854947269801297</c:v>
                </c:pt>
                <c:pt idx="147">
                  <c:v>0.99866804024616496</c:v>
                </c:pt>
                <c:pt idx="148">
                  <c:v>0.998668040192636</c:v>
                </c:pt>
                <c:pt idx="149">
                  <c:v>0.998668040192636</c:v>
                </c:pt>
                <c:pt idx="150">
                  <c:v>0.998668040192636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DED2-4794-83F7-20B39A59D77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96483280"/>
        <c:axId val="1996483696"/>
      </c:lineChart>
      <c:catAx>
        <c:axId val="19964832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6483696"/>
        <c:crosses val="autoZero"/>
        <c:auto val="1"/>
        <c:lblAlgn val="ctr"/>
        <c:lblOffset val="100"/>
        <c:noMultiLvlLbl val="0"/>
      </c:catAx>
      <c:valAx>
        <c:axId val="1996483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964832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5!$E$2</c:f>
              <c:strCache>
                <c:ptCount val="1"/>
                <c:pt idx="0">
                  <c:v>RI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2!$F$1:$H$1</c:f>
              <c:strCache>
                <c:ptCount val="3"/>
                <c:pt idx="0">
                  <c:v>次序4</c:v>
                </c:pt>
                <c:pt idx="1">
                  <c:v>次序5</c:v>
                </c:pt>
                <c:pt idx="2">
                  <c:v>次序3</c:v>
                </c:pt>
              </c:strCache>
            </c:strRef>
          </c:cat>
          <c:val>
            <c:numRef>
              <c:f>Sheet5!$F$2:$H$2</c:f>
              <c:numCache>
                <c:formatCode>General</c:formatCode>
                <c:ptCount val="3"/>
                <c:pt idx="0">
                  <c:v>0.87638467814208798</c:v>
                </c:pt>
                <c:pt idx="1">
                  <c:v>0.88520506567971502</c:v>
                </c:pt>
                <c:pt idx="2">
                  <c:v>0.870672758100938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E38-4C14-9059-DE61052D8E5C}"/>
            </c:ext>
          </c:extLst>
        </c:ser>
        <c:ser>
          <c:idx val="1"/>
          <c:order val="1"/>
          <c:tx>
            <c:strRef>
              <c:f>Sheet5!$E$3</c:f>
              <c:strCache>
                <c:ptCount val="1"/>
                <c:pt idx="0">
                  <c:v>RI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0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08D-408F-B390-D61AC6D0FD5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2!$F$1:$H$1</c:f>
              <c:strCache>
                <c:ptCount val="3"/>
                <c:pt idx="0">
                  <c:v>次序4</c:v>
                </c:pt>
                <c:pt idx="1">
                  <c:v>次序5</c:v>
                </c:pt>
                <c:pt idx="2">
                  <c:v>次序3</c:v>
                </c:pt>
              </c:strCache>
            </c:strRef>
          </c:cat>
          <c:val>
            <c:numRef>
              <c:f>Sheet5!$F$3:$H$3</c:f>
              <c:numCache>
                <c:formatCode>General</c:formatCode>
                <c:ptCount val="3"/>
                <c:pt idx="0">
                  <c:v>1.3522376710724999</c:v>
                </c:pt>
                <c:pt idx="1">
                  <c:v>1.5062477051644401</c:v>
                </c:pt>
                <c:pt idx="2">
                  <c:v>0.823812036978843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E38-4C14-9059-DE61052D8E5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2008922848"/>
        <c:axId val="2008923264"/>
      </c:barChart>
      <c:catAx>
        <c:axId val="20089228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08923264"/>
        <c:crosses val="autoZero"/>
        <c:auto val="1"/>
        <c:lblAlgn val="ctr"/>
        <c:lblOffset val="100"/>
        <c:noMultiLvlLbl val="0"/>
      </c:catAx>
      <c:valAx>
        <c:axId val="20089232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089228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1"/>
          <c:tx>
            <c:strRef>
              <c:f>Sheet5!$E$3</c:f>
              <c:strCache>
                <c:ptCount val="1"/>
                <c:pt idx="0">
                  <c:v>RI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5!$J$1:$K$1</c:f>
              <c:strCache>
                <c:ptCount val="2"/>
                <c:pt idx="0">
                  <c:v>次序4</c:v>
                </c:pt>
                <c:pt idx="1">
                  <c:v>次序5</c:v>
                </c:pt>
              </c:strCache>
            </c:strRef>
          </c:cat>
          <c:val>
            <c:numRef>
              <c:f>Sheet5!$J$3:$K$3</c:f>
              <c:numCache>
                <c:formatCode>General</c:formatCode>
                <c:ptCount val="2"/>
                <c:pt idx="0">
                  <c:v>0.64143956433502103</c:v>
                </c:pt>
                <c:pt idx="1">
                  <c:v>0.828387590315242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9BA-4BA6-9E1B-93E05DADFA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59245743"/>
        <c:axId val="459237839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5!$E$2</c15:sqref>
                        </c15:formulaRef>
                      </c:ext>
                    </c:extLst>
                    <c:strCache>
                      <c:ptCount val="1"/>
                      <c:pt idx="0">
                        <c:v>RI1</c:v>
                      </c:pt>
                    </c:strCache>
                  </c:strRef>
                </c:tx>
                <c:spPr>
                  <a:solidFill>
                    <a:schemeClr val="accent1"/>
                  </a:solidFill>
                  <a:ln>
                    <a:noFill/>
                  </a:ln>
                  <a:effectLst/>
                </c:spPr>
                <c:invertIfNegative val="0"/>
                <c:cat>
                  <c:strRef>
                    <c:extLst>
                      <c:ext uri="{02D57815-91ED-43cb-92C2-25804820EDAC}">
                        <c15:formulaRef>
                          <c15:sqref>Sheet5!$J$1:$K$1</c15:sqref>
                        </c15:formulaRef>
                      </c:ext>
                    </c:extLst>
                    <c:strCache>
                      <c:ptCount val="2"/>
                      <c:pt idx="0">
                        <c:v>次序4</c:v>
                      </c:pt>
                      <c:pt idx="1">
                        <c:v>次序5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Sheet5!$J$2:$K$2</c15:sqref>
                        </c15:formulaRef>
                      </c:ext>
                    </c:extLst>
                    <c:numCache>
                      <c:formatCode>General</c:formatCode>
                      <c:ptCount val="2"/>
                      <c:pt idx="0">
                        <c:v>6.5603523114797684E-3</c:v>
                      </c:pt>
                      <c:pt idx="1">
                        <c:v>1.6690894993055757E-2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1-29BA-4BA6-9E1B-93E05DADFA8C}"/>
                  </c:ext>
                </c:extLst>
              </c15:ser>
            </c15:filteredBarSeries>
          </c:ext>
        </c:extLst>
      </c:barChart>
      <c:catAx>
        <c:axId val="45924574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9237839"/>
        <c:crosses val="autoZero"/>
        <c:auto val="1"/>
        <c:lblAlgn val="ctr"/>
        <c:lblOffset val="100"/>
        <c:noMultiLvlLbl val="0"/>
      </c:catAx>
      <c:valAx>
        <c:axId val="4592378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924574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5!$E$2</c:f>
              <c:strCache>
                <c:ptCount val="1"/>
                <c:pt idx="0">
                  <c:v>RI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5!$J$1:$K$1</c:f>
              <c:strCache>
                <c:ptCount val="2"/>
                <c:pt idx="0">
                  <c:v>次序4</c:v>
                </c:pt>
                <c:pt idx="1">
                  <c:v>次序5</c:v>
                </c:pt>
              </c:strCache>
            </c:strRef>
          </c:cat>
          <c:val>
            <c:numRef>
              <c:f>Sheet5!$J$2:$K$2</c:f>
              <c:numCache>
                <c:formatCode>General</c:formatCode>
                <c:ptCount val="2"/>
                <c:pt idx="0">
                  <c:v>6.5603523114797684E-3</c:v>
                </c:pt>
                <c:pt idx="1">
                  <c:v>1.669089499305575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D71-4973-8665-2668CF176D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59245743"/>
        <c:axId val="459237839"/>
        <c:extLst>
          <c:ext xmlns:c15="http://schemas.microsoft.com/office/drawing/2012/chart" uri="{02D57815-91ED-43cb-92C2-25804820EDAC}">
            <c15:filteredBa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Sheet5!$E$3</c15:sqref>
                        </c15:formulaRef>
                      </c:ext>
                    </c:extLst>
                    <c:strCache>
                      <c:ptCount val="1"/>
                      <c:pt idx="0">
                        <c:v>RI2</c:v>
                      </c:pt>
                    </c:strCache>
                  </c:strRef>
                </c:tx>
                <c:spPr>
                  <a:solidFill>
                    <a:schemeClr val="accent2"/>
                  </a:solidFill>
                  <a:ln>
                    <a:noFill/>
                  </a:ln>
                  <a:effectLst/>
                </c:spPr>
                <c:invertIfNegative val="0"/>
                <c:cat>
                  <c:strRef>
                    <c:extLst>
                      <c:ext uri="{02D57815-91ED-43cb-92C2-25804820EDAC}">
                        <c15:formulaRef>
                          <c15:sqref>Sheet5!$J$1:$K$1</c15:sqref>
                        </c15:formulaRef>
                      </c:ext>
                    </c:extLst>
                    <c:strCache>
                      <c:ptCount val="2"/>
                      <c:pt idx="0">
                        <c:v>次序4</c:v>
                      </c:pt>
                      <c:pt idx="1">
                        <c:v>次序5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Sheet5!$J$3:$K$3</c15:sqref>
                        </c15:formulaRef>
                      </c:ext>
                    </c:extLst>
                    <c:numCache>
                      <c:formatCode>General</c:formatCode>
                      <c:ptCount val="2"/>
                      <c:pt idx="0">
                        <c:v>0.64143956433502103</c:v>
                      </c:pt>
                      <c:pt idx="1">
                        <c:v>0.82838759031524256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1-BD71-4973-8665-2668CF176DD7}"/>
                  </c:ext>
                </c:extLst>
              </c15:ser>
            </c15:filteredBarSeries>
          </c:ext>
        </c:extLst>
      </c:barChart>
      <c:catAx>
        <c:axId val="45924574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9237839"/>
        <c:crosses val="autoZero"/>
        <c:auto val="1"/>
        <c:lblAlgn val="ctr"/>
        <c:lblOffset val="100"/>
        <c:noMultiLvlLbl val="0"/>
      </c:catAx>
      <c:valAx>
        <c:axId val="4592378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5924574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2A869BF-AD36-4466-B76B-910EFF1BE29F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CB2E168-6E40-4667-BD19-7B0143F698D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79539D-F18F-4733-9D80-CA0E8EE3DE38}" type="slidenum">
              <a:rPr lang="el-GR" smtClean="0"/>
              <a:pPr>
                <a:defRPr/>
              </a:pPr>
              <a:t>1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1476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1"/>
            <a:ext cx="8001000" cy="771646"/>
          </a:xfrm>
        </p:spPr>
        <p:txBody>
          <a:bodyPr anchor="ctr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7" y="1752600"/>
            <a:ext cx="8264747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sz="half" idx="13"/>
          </p:nvPr>
        </p:nvSpPr>
        <p:spPr>
          <a:xfrm>
            <a:off x="566737" y="2910069"/>
            <a:ext cx="8253172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5B7B6-F8F9-46E3-A2A5-7A2F6564D9C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01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0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6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5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F5AE74-49BD-441D-9445-FF6D086278DC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6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642938" y="2781300"/>
            <a:ext cx="7786687" cy="324008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n-US" b="1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zh-CN" altLang="en-US" b="1" dirty="0" smtClean="0"/>
              <a:t>韩朝</a:t>
            </a:r>
            <a:r>
              <a:rPr lang="el-GR" sz="1600" dirty="0" smtClean="0"/>
              <a:t/>
            </a:r>
            <a:br>
              <a:rPr lang="el-GR" sz="1600" dirty="0" smtClean="0"/>
            </a:br>
            <a:endParaRPr lang="el-GR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en-US" altLang="zh-CN" sz="1600" i="1" dirty="0" smtClean="0"/>
              <a:t>Dec.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altLang="zh-CN" sz="1600" i="1" dirty="0"/>
              <a:t>6</a:t>
            </a:r>
            <a:r>
              <a:rPr lang="en-US" sz="1600" i="1" dirty="0" smtClean="0">
                <a:solidFill>
                  <a:schemeClr val="tx1"/>
                </a:solidFill>
              </a:rPr>
              <a:t>, 2018</a:t>
            </a:r>
            <a:endParaRPr lang="en-US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l-GR" sz="1600" i="1" dirty="0">
              <a:solidFill>
                <a:schemeClr val="tx1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57225" y="1129030"/>
            <a:ext cx="7969885" cy="1528445"/>
          </a:xfrm>
        </p:spPr>
        <p:txBody>
          <a:bodyPr>
            <a:noAutofit/>
          </a:bodyPr>
          <a:lstStyle/>
          <a:p>
            <a:pPr>
              <a:defRPr/>
            </a:pPr>
            <a:r>
              <a:rPr kumimoji="1" lang="zh-CN" altLang="en-US" sz="3200" b="1" dirty="0" smtClean="0"/>
              <a:t>供水管网震后恢复次序评价研究</a:t>
            </a:r>
            <a:endParaRPr lang="el-GR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339080" cy="1325563"/>
          </a:xfrm>
        </p:spPr>
        <p:txBody>
          <a:bodyPr/>
          <a:lstStyle/>
          <a:p>
            <a:r>
              <a:rPr lang="zh-CN" altLang="en-US" dirty="0" smtClean="0"/>
              <a:t>震后供水管网恢复过程水力分析</a:t>
            </a:r>
            <a:endParaRPr lang="zh-CN" altLang="en-US" dirty="0"/>
          </a:p>
        </p:txBody>
      </p:sp>
      <p:sp>
        <p:nvSpPr>
          <p:cNvPr id="186" name="文本框 185"/>
          <p:cNvSpPr txBox="1"/>
          <p:nvPr/>
        </p:nvSpPr>
        <p:spPr>
          <a:xfrm>
            <a:off x="808075" y="1690689"/>
            <a:ext cx="48271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采用</a:t>
            </a:r>
            <a:r>
              <a:rPr lang="en-US" altLang="zh-CN" dirty="0" smtClean="0"/>
              <a:t>EPANETx64PDD.dll</a:t>
            </a:r>
            <a:r>
              <a:rPr lang="zh-CN" altLang="en-US" dirty="0" smtClean="0"/>
              <a:t>进行管网水力平差，设置计算时间步长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小时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每个时间步，检查破坏管道修复状态，随着修复活动进行，随时修改管道状态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修复过程假设所有管道先隔离，再修复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计算各个时间步，供水管网的供水性能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采用管网整体供水满足率表征管网供水性。</a:t>
            </a:r>
            <a:endParaRPr lang="zh-CN" altLang="en-US" dirty="0"/>
          </a:p>
        </p:txBody>
      </p:sp>
      <p:graphicFrame>
        <p:nvGraphicFramePr>
          <p:cNvPr id="187" name="对象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65944"/>
              </p:ext>
            </p:extLst>
          </p:nvPr>
        </p:nvGraphicFramePr>
        <p:xfrm>
          <a:off x="1180094" y="3925044"/>
          <a:ext cx="2978587" cy="84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1473200" imgH="419100" progId="Equation.DSMT4">
                  <p:embed/>
                </p:oleObj>
              </mc:Choice>
              <mc:Fallback>
                <p:oleObj name="Equation" r:id="rId3" imgW="1473200" imgH="4191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094" y="3925044"/>
                        <a:ext cx="2978587" cy="845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圆角矩形 187"/>
          <p:cNvSpPr/>
          <p:nvPr/>
        </p:nvSpPr>
        <p:spPr>
          <a:xfrm>
            <a:off x="6688726" y="1280579"/>
            <a:ext cx="797442" cy="446567"/>
          </a:xfrm>
          <a:prstGeom prst="round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开始</a:t>
            </a:r>
          </a:p>
        </p:txBody>
      </p:sp>
      <p:sp>
        <p:nvSpPr>
          <p:cNvPr id="189" name="流程图: 数据 188"/>
          <p:cNvSpPr/>
          <p:nvPr/>
        </p:nvSpPr>
        <p:spPr>
          <a:xfrm>
            <a:off x="5607279" y="1871169"/>
            <a:ext cx="2960336" cy="818707"/>
          </a:xfrm>
          <a:prstGeom prst="flowChartInputOutpu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18000" rIns="0" bIns="18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输入：管网数据、初始破坏信息、修复次序</a:t>
            </a:r>
          </a:p>
        </p:txBody>
      </p:sp>
      <p:sp>
        <p:nvSpPr>
          <p:cNvPr id="190" name="流程图: 过程 189"/>
          <p:cNvSpPr/>
          <p:nvPr/>
        </p:nvSpPr>
        <p:spPr>
          <a:xfrm>
            <a:off x="5623224" y="2834575"/>
            <a:ext cx="2932359" cy="489904"/>
          </a:xfrm>
          <a:prstGeom prst="flowChartProcess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18000" rIns="0" bIns="18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根据修复次序建立修复模型</a:t>
            </a:r>
          </a:p>
        </p:txBody>
      </p:sp>
      <p:sp>
        <p:nvSpPr>
          <p:cNvPr id="191" name="流程图: 过程 190"/>
          <p:cNvSpPr/>
          <p:nvPr/>
        </p:nvSpPr>
        <p:spPr>
          <a:xfrm>
            <a:off x="5623224" y="3513114"/>
            <a:ext cx="2932359" cy="603994"/>
          </a:xfrm>
          <a:prstGeom prst="flowChartProcess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18000" rIns="0" bIns="18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每个时间步的管网水力模型</a:t>
            </a:r>
          </a:p>
        </p:txBody>
      </p:sp>
      <p:sp>
        <p:nvSpPr>
          <p:cNvPr id="192" name="流程图: 过程 191"/>
          <p:cNvSpPr/>
          <p:nvPr/>
        </p:nvSpPr>
        <p:spPr>
          <a:xfrm>
            <a:off x="5623223" y="4318814"/>
            <a:ext cx="2932359" cy="509266"/>
          </a:xfrm>
          <a:prstGeom prst="flowChartProcess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18000" rIns="0" bIns="18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每个水力模型进行平差</a:t>
            </a:r>
          </a:p>
        </p:txBody>
      </p:sp>
      <p:sp>
        <p:nvSpPr>
          <p:cNvPr id="193" name="流程图: 过程 192"/>
          <p:cNvSpPr/>
          <p:nvPr/>
        </p:nvSpPr>
        <p:spPr>
          <a:xfrm>
            <a:off x="5619312" y="5052677"/>
            <a:ext cx="2948303" cy="603994"/>
          </a:xfrm>
          <a:prstGeom prst="flowChartProcess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18000" rIns="0" bIns="18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每个时间步的供水满意率</a:t>
            </a:r>
          </a:p>
        </p:txBody>
      </p:sp>
      <p:sp>
        <p:nvSpPr>
          <p:cNvPr id="194" name="流程图: 数据 193"/>
          <p:cNvSpPr/>
          <p:nvPr/>
        </p:nvSpPr>
        <p:spPr>
          <a:xfrm>
            <a:off x="5619312" y="5875745"/>
            <a:ext cx="2960336" cy="266938"/>
          </a:xfrm>
          <a:prstGeom prst="flowChartInputOutpu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18000" rIns="0" bIns="18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输出：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RI</a:t>
            </a:r>
            <a:r>
              <a:rPr lang="en-US" altLang="zh-CN" baseline="-25000" dirty="0" smtClean="0">
                <a:solidFill>
                  <a:sysClr val="windowText" lastClr="000000"/>
                </a:solidFill>
              </a:rPr>
              <a:t>1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、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RI</a:t>
            </a:r>
            <a:r>
              <a:rPr lang="en-US" altLang="zh-CN" baseline="-25000" dirty="0" smtClean="0">
                <a:solidFill>
                  <a:sysClr val="windowText" lastClr="000000"/>
                </a:solidFill>
              </a:rPr>
              <a:t>2</a:t>
            </a:r>
            <a:endParaRPr lang="zh-CN" altLang="en-US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95" name="圆角矩形 194"/>
          <p:cNvSpPr/>
          <p:nvPr/>
        </p:nvSpPr>
        <p:spPr>
          <a:xfrm>
            <a:off x="6697751" y="6348672"/>
            <a:ext cx="797442" cy="446567"/>
          </a:xfrm>
          <a:prstGeom prst="round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>
                <a:solidFill>
                  <a:sysClr val="windowText" lastClr="000000"/>
                </a:solidFill>
              </a:rPr>
              <a:t>结束</a:t>
            </a:r>
            <a:endParaRPr lang="zh-CN" altLang="en-US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197" name="直接箭头连接符 196"/>
          <p:cNvCxnSpPr>
            <a:stCxn id="188" idx="2"/>
            <a:endCxn id="189" idx="1"/>
          </p:cNvCxnSpPr>
          <p:nvPr/>
        </p:nvCxnSpPr>
        <p:spPr>
          <a:xfrm>
            <a:off x="7087447" y="1727146"/>
            <a:ext cx="0" cy="144023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箭头连接符 198"/>
          <p:cNvCxnSpPr>
            <a:stCxn id="189" idx="4"/>
            <a:endCxn id="190" idx="0"/>
          </p:cNvCxnSpPr>
          <p:nvPr/>
        </p:nvCxnSpPr>
        <p:spPr>
          <a:xfrm>
            <a:off x="7087447" y="2689876"/>
            <a:ext cx="1957" cy="144699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箭头连接符 200"/>
          <p:cNvCxnSpPr>
            <a:stCxn id="190" idx="2"/>
            <a:endCxn id="191" idx="0"/>
          </p:cNvCxnSpPr>
          <p:nvPr/>
        </p:nvCxnSpPr>
        <p:spPr>
          <a:xfrm>
            <a:off x="7089404" y="3324479"/>
            <a:ext cx="0" cy="188635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箭头连接符 202"/>
          <p:cNvCxnSpPr>
            <a:stCxn id="191" idx="2"/>
            <a:endCxn id="192" idx="0"/>
          </p:cNvCxnSpPr>
          <p:nvPr/>
        </p:nvCxnSpPr>
        <p:spPr>
          <a:xfrm flipH="1">
            <a:off x="7089403" y="4117108"/>
            <a:ext cx="1" cy="201706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箭头连接符 204"/>
          <p:cNvCxnSpPr>
            <a:stCxn id="192" idx="2"/>
            <a:endCxn id="193" idx="0"/>
          </p:cNvCxnSpPr>
          <p:nvPr/>
        </p:nvCxnSpPr>
        <p:spPr>
          <a:xfrm>
            <a:off x="7089403" y="4828080"/>
            <a:ext cx="4061" cy="224597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箭头连接符 206"/>
          <p:cNvCxnSpPr>
            <a:stCxn id="193" idx="2"/>
            <a:endCxn id="194" idx="1"/>
          </p:cNvCxnSpPr>
          <p:nvPr/>
        </p:nvCxnSpPr>
        <p:spPr>
          <a:xfrm>
            <a:off x="7093464" y="5656671"/>
            <a:ext cx="6016" cy="219074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208"/>
          <p:cNvCxnSpPr>
            <a:stCxn id="194" idx="4"/>
            <a:endCxn id="195" idx="0"/>
          </p:cNvCxnSpPr>
          <p:nvPr/>
        </p:nvCxnSpPr>
        <p:spPr>
          <a:xfrm flipH="1">
            <a:off x="7096472" y="6142683"/>
            <a:ext cx="3008" cy="205989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565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评价恢复次序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案例分析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628650" y="1390929"/>
            <a:ext cx="7191568" cy="5278463"/>
            <a:chOff x="1647753" y="753256"/>
            <a:chExt cx="7191568" cy="5278463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 flipV="1">
              <a:off x="2126876" y="3879059"/>
              <a:ext cx="0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126876" y="3879059"/>
              <a:ext cx="239561" cy="968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366438" y="3515519"/>
              <a:ext cx="229979" cy="4603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2596417" y="3056730"/>
              <a:ext cx="229979" cy="45879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2826396" y="2721765"/>
              <a:ext cx="191649" cy="3349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3018045" y="2597940"/>
              <a:ext cx="68674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V="1">
              <a:off x="3086719" y="2301076"/>
              <a:ext cx="124572" cy="296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2126876" y="3888584"/>
              <a:ext cx="9582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2136458" y="3888584"/>
              <a:ext cx="239561" cy="968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2376020" y="3955259"/>
              <a:ext cx="19165" cy="301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395185" y="3955259"/>
              <a:ext cx="835271" cy="1825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H="1">
              <a:off x="3211291" y="4137822"/>
              <a:ext cx="19165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211291" y="4166397"/>
              <a:ext cx="9582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220873" y="4175923"/>
              <a:ext cx="316221" cy="142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3537095" y="4252123"/>
              <a:ext cx="67077" cy="66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3604172" y="4118772"/>
              <a:ext cx="277891" cy="1333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3882063" y="3917159"/>
              <a:ext cx="277891" cy="201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159954" y="3917159"/>
              <a:ext cx="162902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2126876" y="3898109"/>
              <a:ext cx="47912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2174788" y="3898109"/>
              <a:ext cx="191649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366438" y="3945734"/>
              <a:ext cx="28747" cy="39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2395185" y="3945734"/>
              <a:ext cx="729864" cy="163513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125049" y="3917159"/>
              <a:ext cx="95825" cy="1920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220873" y="3793333"/>
              <a:ext cx="239561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3460435" y="3736183"/>
              <a:ext cx="124572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3585007" y="3707608"/>
              <a:ext cx="76660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V="1">
              <a:off x="3661667" y="3496469"/>
              <a:ext cx="479123" cy="21113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H="1" flipV="1">
              <a:off x="3115466" y="3821908"/>
              <a:ext cx="105407" cy="95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 flipH="1" flipV="1">
              <a:off x="2816813" y="3640932"/>
              <a:ext cx="298653" cy="1809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H="1" flipV="1">
              <a:off x="2596417" y="3515519"/>
              <a:ext cx="220397" cy="125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 flipH="1" flipV="1">
              <a:off x="2059799" y="3286918"/>
              <a:ext cx="536618" cy="2286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H="1" flipV="1">
              <a:off x="1925644" y="3229768"/>
              <a:ext cx="134154" cy="5715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V="1">
              <a:off x="1925644" y="2751928"/>
              <a:ext cx="172484" cy="4778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 flipH="1">
              <a:off x="2088546" y="3926684"/>
              <a:ext cx="383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 flipH="1">
              <a:off x="2050216" y="3926684"/>
              <a:ext cx="38330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flipH="1">
              <a:off x="2021469" y="4013997"/>
              <a:ext cx="28747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H="1">
              <a:off x="1963974" y="4023522"/>
              <a:ext cx="57495" cy="1333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1963974" y="4156872"/>
              <a:ext cx="86242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2050216" y="4185448"/>
              <a:ext cx="47912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2098129" y="4223548"/>
              <a:ext cx="383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2136458" y="4223548"/>
              <a:ext cx="95825" cy="66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>
              <a:off x="2232283" y="4290223"/>
              <a:ext cx="0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 flipH="1">
              <a:off x="2155623" y="4347373"/>
              <a:ext cx="76660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Line 48"/>
            <p:cNvSpPr>
              <a:spLocks noChangeShapeType="1"/>
            </p:cNvSpPr>
            <p:nvPr/>
          </p:nvSpPr>
          <p:spPr bwMode="auto">
            <a:xfrm>
              <a:off x="2155623" y="4501362"/>
              <a:ext cx="191649" cy="95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 flipH="1">
              <a:off x="2328108" y="4596612"/>
              <a:ext cx="19165" cy="66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Line 50"/>
            <p:cNvSpPr>
              <a:spLocks noChangeShapeType="1"/>
            </p:cNvSpPr>
            <p:nvPr/>
          </p:nvSpPr>
          <p:spPr bwMode="auto">
            <a:xfrm flipH="1">
              <a:off x="2318525" y="4663287"/>
              <a:ext cx="9582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>
              <a:off x="2318525" y="4691863"/>
              <a:ext cx="210814" cy="968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Line 52"/>
            <p:cNvSpPr>
              <a:spLocks noChangeShapeType="1"/>
            </p:cNvSpPr>
            <p:nvPr/>
          </p:nvSpPr>
          <p:spPr bwMode="auto">
            <a:xfrm flipV="1">
              <a:off x="2529339" y="4729963"/>
              <a:ext cx="19165" cy="587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2548504" y="4729963"/>
              <a:ext cx="95825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 flipV="1">
              <a:off x="2644329" y="4691863"/>
              <a:ext cx="57495" cy="85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2701824" y="4691863"/>
              <a:ext cx="162902" cy="968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2864725" y="4788700"/>
              <a:ext cx="164499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3029224" y="4826801"/>
              <a:ext cx="268309" cy="66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Line 58"/>
            <p:cNvSpPr>
              <a:spLocks noChangeShapeType="1"/>
            </p:cNvSpPr>
            <p:nvPr/>
          </p:nvSpPr>
          <p:spPr bwMode="auto">
            <a:xfrm flipV="1">
              <a:off x="3297533" y="4836326"/>
              <a:ext cx="0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3297533" y="4836326"/>
              <a:ext cx="670772" cy="13335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>
              <a:off x="3968305" y="4969676"/>
              <a:ext cx="344969" cy="152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4313274" y="5122077"/>
              <a:ext cx="0" cy="19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Line 62"/>
            <p:cNvSpPr>
              <a:spLocks noChangeShapeType="1"/>
            </p:cNvSpPr>
            <p:nvPr/>
          </p:nvSpPr>
          <p:spPr bwMode="auto">
            <a:xfrm>
              <a:off x="4313274" y="5141127"/>
              <a:ext cx="479123" cy="19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Line 63"/>
            <p:cNvSpPr>
              <a:spLocks noChangeShapeType="1"/>
            </p:cNvSpPr>
            <p:nvPr/>
          </p:nvSpPr>
          <p:spPr bwMode="auto">
            <a:xfrm>
              <a:off x="4792397" y="5160177"/>
              <a:ext cx="9582" cy="39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4801979" y="5199865"/>
              <a:ext cx="306639" cy="161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Line 65"/>
            <p:cNvSpPr>
              <a:spLocks noChangeShapeType="1"/>
            </p:cNvSpPr>
            <p:nvPr/>
          </p:nvSpPr>
          <p:spPr bwMode="auto">
            <a:xfrm flipH="1">
              <a:off x="5070288" y="5361791"/>
              <a:ext cx="38330" cy="95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5070288" y="5457041"/>
              <a:ext cx="114990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Line 67"/>
            <p:cNvSpPr>
              <a:spLocks noChangeShapeType="1"/>
            </p:cNvSpPr>
            <p:nvPr/>
          </p:nvSpPr>
          <p:spPr bwMode="auto">
            <a:xfrm>
              <a:off x="5185278" y="5466566"/>
              <a:ext cx="672369" cy="285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5857647" y="5495141"/>
              <a:ext cx="354551" cy="2206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Line 69"/>
            <p:cNvSpPr>
              <a:spLocks noChangeShapeType="1"/>
            </p:cNvSpPr>
            <p:nvPr/>
          </p:nvSpPr>
          <p:spPr bwMode="auto">
            <a:xfrm flipV="1">
              <a:off x="6212198" y="5630080"/>
              <a:ext cx="67077" cy="85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 flipV="1">
              <a:off x="6279275" y="5533242"/>
              <a:ext cx="162902" cy="968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Line 71"/>
            <p:cNvSpPr>
              <a:spLocks noChangeShapeType="1"/>
            </p:cNvSpPr>
            <p:nvPr/>
          </p:nvSpPr>
          <p:spPr bwMode="auto">
            <a:xfrm flipV="1">
              <a:off x="6442177" y="5371316"/>
              <a:ext cx="153319" cy="161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 flipH="1" flipV="1">
              <a:off x="6442177" y="5218915"/>
              <a:ext cx="153319" cy="152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Line 73"/>
            <p:cNvSpPr>
              <a:spLocks noChangeShapeType="1"/>
            </p:cNvSpPr>
            <p:nvPr/>
          </p:nvSpPr>
          <p:spPr bwMode="auto">
            <a:xfrm flipV="1">
              <a:off x="6442177" y="5093502"/>
              <a:ext cx="124572" cy="125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 flipV="1">
              <a:off x="6566749" y="5064927"/>
              <a:ext cx="67077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Line 75"/>
            <p:cNvSpPr>
              <a:spLocks noChangeShapeType="1"/>
            </p:cNvSpPr>
            <p:nvPr/>
          </p:nvSpPr>
          <p:spPr bwMode="auto">
            <a:xfrm flipV="1">
              <a:off x="6633826" y="4768063"/>
              <a:ext cx="162902" cy="296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 flipV="1">
              <a:off x="6796728" y="4377536"/>
              <a:ext cx="153319" cy="3905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Line 77"/>
            <p:cNvSpPr>
              <a:spLocks noChangeShapeType="1"/>
            </p:cNvSpPr>
            <p:nvPr/>
          </p:nvSpPr>
          <p:spPr bwMode="auto">
            <a:xfrm>
              <a:off x="6950047" y="4377536"/>
              <a:ext cx="1916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Line 78"/>
            <p:cNvSpPr>
              <a:spLocks noChangeShapeType="1"/>
            </p:cNvSpPr>
            <p:nvPr/>
          </p:nvSpPr>
          <p:spPr bwMode="auto">
            <a:xfrm flipV="1">
              <a:off x="6969212" y="4290223"/>
              <a:ext cx="47912" cy="968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Line 79"/>
            <p:cNvSpPr>
              <a:spLocks noChangeShapeType="1"/>
            </p:cNvSpPr>
            <p:nvPr/>
          </p:nvSpPr>
          <p:spPr bwMode="auto">
            <a:xfrm flipH="1" flipV="1">
              <a:off x="7007542" y="4271173"/>
              <a:ext cx="9582" cy="19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Line 80"/>
            <p:cNvSpPr>
              <a:spLocks noChangeShapeType="1"/>
            </p:cNvSpPr>
            <p:nvPr/>
          </p:nvSpPr>
          <p:spPr bwMode="auto">
            <a:xfrm flipV="1">
              <a:off x="7007542" y="4147347"/>
              <a:ext cx="67077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Line 81"/>
            <p:cNvSpPr>
              <a:spLocks noChangeShapeType="1"/>
            </p:cNvSpPr>
            <p:nvPr/>
          </p:nvSpPr>
          <p:spPr bwMode="auto">
            <a:xfrm flipV="1">
              <a:off x="7074619" y="4128297"/>
              <a:ext cx="47912" cy="19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Line 82"/>
            <p:cNvSpPr>
              <a:spLocks noChangeShapeType="1"/>
            </p:cNvSpPr>
            <p:nvPr/>
          </p:nvSpPr>
          <p:spPr bwMode="auto">
            <a:xfrm flipV="1">
              <a:off x="7122531" y="3936209"/>
              <a:ext cx="67077" cy="1920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Line 83"/>
            <p:cNvSpPr>
              <a:spLocks noChangeShapeType="1"/>
            </p:cNvSpPr>
            <p:nvPr/>
          </p:nvSpPr>
          <p:spPr bwMode="auto">
            <a:xfrm flipV="1">
              <a:off x="7189609" y="3774283"/>
              <a:ext cx="57495" cy="161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Line 84"/>
            <p:cNvSpPr>
              <a:spLocks noChangeShapeType="1"/>
            </p:cNvSpPr>
            <p:nvPr/>
          </p:nvSpPr>
          <p:spPr bwMode="auto">
            <a:xfrm flipV="1">
              <a:off x="7247103" y="3707608"/>
              <a:ext cx="19165" cy="66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Line 85"/>
            <p:cNvSpPr>
              <a:spLocks noChangeShapeType="1"/>
            </p:cNvSpPr>
            <p:nvPr/>
          </p:nvSpPr>
          <p:spPr bwMode="auto">
            <a:xfrm flipH="1" flipV="1">
              <a:off x="7247103" y="3659982"/>
              <a:ext cx="19165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Line 86"/>
            <p:cNvSpPr>
              <a:spLocks noChangeShapeType="1"/>
            </p:cNvSpPr>
            <p:nvPr/>
          </p:nvSpPr>
          <p:spPr bwMode="auto">
            <a:xfrm flipV="1">
              <a:off x="7247103" y="3631407"/>
              <a:ext cx="19165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Line 87"/>
            <p:cNvSpPr>
              <a:spLocks noChangeShapeType="1"/>
            </p:cNvSpPr>
            <p:nvPr/>
          </p:nvSpPr>
          <p:spPr bwMode="auto">
            <a:xfrm flipV="1">
              <a:off x="7266268" y="3553619"/>
              <a:ext cx="28747" cy="77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Line 88"/>
            <p:cNvSpPr>
              <a:spLocks noChangeShapeType="1"/>
            </p:cNvSpPr>
            <p:nvPr/>
          </p:nvSpPr>
          <p:spPr bwMode="auto">
            <a:xfrm flipH="1" flipV="1">
              <a:off x="7285433" y="3296443"/>
              <a:ext cx="9582" cy="257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Line 89"/>
            <p:cNvSpPr>
              <a:spLocks noChangeShapeType="1"/>
            </p:cNvSpPr>
            <p:nvPr/>
          </p:nvSpPr>
          <p:spPr bwMode="auto">
            <a:xfrm flipV="1">
              <a:off x="7285433" y="3132930"/>
              <a:ext cx="28747" cy="68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Line 90"/>
            <p:cNvSpPr>
              <a:spLocks noChangeShapeType="1"/>
            </p:cNvSpPr>
            <p:nvPr/>
          </p:nvSpPr>
          <p:spPr bwMode="auto">
            <a:xfrm flipV="1">
              <a:off x="7314181" y="2894804"/>
              <a:ext cx="153319" cy="2381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Line 91"/>
            <p:cNvSpPr>
              <a:spLocks noChangeShapeType="1"/>
            </p:cNvSpPr>
            <p:nvPr/>
          </p:nvSpPr>
          <p:spPr bwMode="auto">
            <a:xfrm flipV="1">
              <a:off x="7467500" y="2780503"/>
              <a:ext cx="0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Line 92"/>
            <p:cNvSpPr>
              <a:spLocks noChangeShapeType="1"/>
            </p:cNvSpPr>
            <p:nvPr/>
          </p:nvSpPr>
          <p:spPr bwMode="auto">
            <a:xfrm flipH="1" flipV="1">
              <a:off x="7400423" y="2683665"/>
              <a:ext cx="67077" cy="968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Line 93"/>
            <p:cNvSpPr>
              <a:spLocks noChangeShapeType="1"/>
            </p:cNvSpPr>
            <p:nvPr/>
          </p:nvSpPr>
          <p:spPr bwMode="auto">
            <a:xfrm flipH="1" flipV="1">
              <a:off x="7247103" y="2578890"/>
              <a:ext cx="153319" cy="104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 flipV="1">
              <a:off x="7093784" y="2464589"/>
              <a:ext cx="153319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 flipV="1">
              <a:off x="7065037" y="2407439"/>
              <a:ext cx="28747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 flipH="1" flipV="1">
              <a:off x="6988377" y="2320126"/>
              <a:ext cx="76660" cy="87313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Line 97"/>
            <p:cNvSpPr>
              <a:spLocks noChangeShapeType="1"/>
            </p:cNvSpPr>
            <p:nvPr/>
          </p:nvSpPr>
          <p:spPr bwMode="auto">
            <a:xfrm flipH="1" flipV="1">
              <a:off x="6777563" y="1986749"/>
              <a:ext cx="210814" cy="3333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Line 98"/>
            <p:cNvSpPr>
              <a:spLocks noChangeShapeType="1"/>
            </p:cNvSpPr>
            <p:nvPr/>
          </p:nvSpPr>
          <p:spPr bwMode="auto">
            <a:xfrm flipV="1">
              <a:off x="6777563" y="1899436"/>
              <a:ext cx="67077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Line 99"/>
            <p:cNvSpPr>
              <a:spLocks noChangeShapeType="1"/>
            </p:cNvSpPr>
            <p:nvPr/>
          </p:nvSpPr>
          <p:spPr bwMode="auto">
            <a:xfrm flipH="1" flipV="1">
              <a:off x="6796728" y="1813711"/>
              <a:ext cx="47912" cy="85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Line 100"/>
            <p:cNvSpPr>
              <a:spLocks noChangeShapeType="1"/>
            </p:cNvSpPr>
            <p:nvPr/>
          </p:nvSpPr>
          <p:spPr bwMode="auto">
            <a:xfrm flipH="1" flipV="1">
              <a:off x="6652991" y="1766086"/>
              <a:ext cx="143737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Line 101"/>
            <p:cNvSpPr>
              <a:spLocks noChangeShapeType="1"/>
            </p:cNvSpPr>
            <p:nvPr/>
          </p:nvSpPr>
          <p:spPr bwMode="auto">
            <a:xfrm flipH="1">
              <a:off x="6614661" y="1766086"/>
              <a:ext cx="38330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1" name="Line 102"/>
            <p:cNvSpPr>
              <a:spLocks noChangeShapeType="1"/>
            </p:cNvSpPr>
            <p:nvPr/>
          </p:nvSpPr>
          <p:spPr bwMode="auto">
            <a:xfrm flipH="1" flipV="1">
              <a:off x="6547584" y="1747036"/>
              <a:ext cx="67077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" name="Line 103"/>
            <p:cNvSpPr>
              <a:spLocks noChangeShapeType="1"/>
            </p:cNvSpPr>
            <p:nvPr/>
          </p:nvSpPr>
          <p:spPr bwMode="auto">
            <a:xfrm flipH="1" flipV="1">
              <a:off x="5982219" y="1566060"/>
              <a:ext cx="162902" cy="7620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" name="Line 104"/>
            <p:cNvSpPr>
              <a:spLocks noChangeShapeType="1"/>
            </p:cNvSpPr>
            <p:nvPr/>
          </p:nvSpPr>
          <p:spPr bwMode="auto">
            <a:xfrm flipH="1" flipV="1">
              <a:off x="5800152" y="1421597"/>
              <a:ext cx="182067" cy="144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" name="Line 105"/>
            <p:cNvSpPr>
              <a:spLocks noChangeShapeType="1"/>
            </p:cNvSpPr>
            <p:nvPr/>
          </p:nvSpPr>
          <p:spPr bwMode="auto">
            <a:xfrm flipH="1" flipV="1">
              <a:off x="5560591" y="1278721"/>
              <a:ext cx="239561" cy="142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5" name="Line 106"/>
            <p:cNvSpPr>
              <a:spLocks noChangeShapeType="1"/>
            </p:cNvSpPr>
            <p:nvPr/>
          </p:nvSpPr>
          <p:spPr bwMode="auto">
            <a:xfrm flipH="1" flipV="1">
              <a:off x="5330612" y="1086632"/>
              <a:ext cx="229979" cy="1920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6" name="Line 107"/>
            <p:cNvSpPr>
              <a:spLocks noChangeShapeType="1"/>
            </p:cNvSpPr>
            <p:nvPr/>
          </p:nvSpPr>
          <p:spPr bwMode="auto">
            <a:xfrm flipH="1" flipV="1">
              <a:off x="4888221" y="781831"/>
              <a:ext cx="442390" cy="3048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7" name="Line 108"/>
            <p:cNvSpPr>
              <a:spLocks noChangeShapeType="1"/>
            </p:cNvSpPr>
            <p:nvPr/>
          </p:nvSpPr>
          <p:spPr bwMode="auto">
            <a:xfrm flipV="1">
              <a:off x="7285433" y="3201193"/>
              <a:ext cx="0" cy="95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8" name="Line 109"/>
            <p:cNvSpPr>
              <a:spLocks noChangeShapeType="1"/>
            </p:cNvSpPr>
            <p:nvPr/>
          </p:nvSpPr>
          <p:spPr bwMode="auto">
            <a:xfrm flipH="1" flipV="1">
              <a:off x="6327187" y="1680360"/>
              <a:ext cx="220397" cy="66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9" name="Line 110"/>
            <p:cNvSpPr>
              <a:spLocks noChangeShapeType="1"/>
            </p:cNvSpPr>
            <p:nvPr/>
          </p:nvSpPr>
          <p:spPr bwMode="auto">
            <a:xfrm flipH="1" flipV="1">
              <a:off x="6145121" y="1642260"/>
              <a:ext cx="182067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0" name="Line 111"/>
            <p:cNvSpPr>
              <a:spLocks noChangeShapeType="1"/>
            </p:cNvSpPr>
            <p:nvPr/>
          </p:nvSpPr>
          <p:spPr bwMode="auto">
            <a:xfrm>
              <a:off x="4888221" y="781831"/>
              <a:ext cx="0" cy="344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1" name="Line 112"/>
            <p:cNvSpPr>
              <a:spLocks noChangeShapeType="1"/>
            </p:cNvSpPr>
            <p:nvPr/>
          </p:nvSpPr>
          <p:spPr bwMode="auto">
            <a:xfrm flipH="1">
              <a:off x="4869056" y="1126320"/>
              <a:ext cx="19165" cy="658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2" name="Line 113"/>
            <p:cNvSpPr>
              <a:spLocks noChangeShapeType="1"/>
            </p:cNvSpPr>
            <p:nvPr/>
          </p:nvSpPr>
          <p:spPr bwMode="auto">
            <a:xfrm flipH="1" flipV="1">
              <a:off x="4533670" y="1594635"/>
              <a:ext cx="335386" cy="190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3" name="Line 114"/>
            <p:cNvSpPr>
              <a:spLocks noChangeShapeType="1"/>
            </p:cNvSpPr>
            <p:nvPr/>
          </p:nvSpPr>
          <p:spPr bwMode="auto">
            <a:xfrm flipH="1" flipV="1">
              <a:off x="4389933" y="1547010"/>
              <a:ext cx="143737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4" name="Line 115"/>
            <p:cNvSpPr>
              <a:spLocks noChangeShapeType="1"/>
            </p:cNvSpPr>
            <p:nvPr/>
          </p:nvSpPr>
          <p:spPr bwMode="auto">
            <a:xfrm flipH="1">
              <a:off x="4217449" y="1547010"/>
              <a:ext cx="172484" cy="4968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" name="Line 116"/>
            <p:cNvSpPr>
              <a:spLocks noChangeShapeType="1"/>
            </p:cNvSpPr>
            <p:nvPr/>
          </p:nvSpPr>
          <p:spPr bwMode="auto">
            <a:xfrm flipH="1" flipV="1">
              <a:off x="4112042" y="1996274"/>
              <a:ext cx="105407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" name="Line 117"/>
            <p:cNvSpPr>
              <a:spLocks noChangeShapeType="1"/>
            </p:cNvSpPr>
            <p:nvPr/>
          </p:nvSpPr>
          <p:spPr bwMode="auto">
            <a:xfrm flipH="1">
              <a:off x="4092877" y="1996274"/>
              <a:ext cx="19165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7" name="Line 118"/>
            <p:cNvSpPr>
              <a:spLocks noChangeShapeType="1"/>
            </p:cNvSpPr>
            <p:nvPr/>
          </p:nvSpPr>
          <p:spPr bwMode="auto">
            <a:xfrm>
              <a:off x="4092877" y="2034375"/>
              <a:ext cx="546200" cy="3349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8" name="Line 119"/>
            <p:cNvSpPr>
              <a:spLocks noChangeShapeType="1"/>
            </p:cNvSpPr>
            <p:nvPr/>
          </p:nvSpPr>
          <p:spPr bwMode="auto">
            <a:xfrm>
              <a:off x="4639077" y="2369339"/>
              <a:ext cx="9582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9" name="Line 120"/>
            <p:cNvSpPr>
              <a:spLocks noChangeShapeType="1"/>
            </p:cNvSpPr>
            <p:nvPr/>
          </p:nvSpPr>
          <p:spPr bwMode="auto">
            <a:xfrm flipH="1" flipV="1">
              <a:off x="3977888" y="1967699"/>
              <a:ext cx="114990" cy="66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0" name="Line 121"/>
            <p:cNvSpPr>
              <a:spLocks noChangeShapeType="1"/>
            </p:cNvSpPr>
            <p:nvPr/>
          </p:nvSpPr>
          <p:spPr bwMode="auto">
            <a:xfrm flipH="1" flipV="1">
              <a:off x="3795821" y="1908961"/>
              <a:ext cx="182067" cy="587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" name="Line 122"/>
            <p:cNvSpPr>
              <a:spLocks noChangeShapeType="1"/>
            </p:cNvSpPr>
            <p:nvPr/>
          </p:nvSpPr>
          <p:spPr bwMode="auto">
            <a:xfrm flipH="1" flipV="1">
              <a:off x="3575424" y="1899436"/>
              <a:ext cx="220397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" name="Line 123"/>
            <p:cNvSpPr>
              <a:spLocks noChangeShapeType="1"/>
            </p:cNvSpPr>
            <p:nvPr/>
          </p:nvSpPr>
          <p:spPr bwMode="auto">
            <a:xfrm flipH="1">
              <a:off x="3402940" y="1899436"/>
              <a:ext cx="172484" cy="396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3" name="Line 124"/>
            <p:cNvSpPr>
              <a:spLocks noChangeShapeType="1"/>
            </p:cNvSpPr>
            <p:nvPr/>
          </p:nvSpPr>
          <p:spPr bwMode="auto">
            <a:xfrm flipH="1">
              <a:off x="3307116" y="1939124"/>
              <a:ext cx="95825" cy="2095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4" name="Line 125"/>
            <p:cNvSpPr>
              <a:spLocks noChangeShapeType="1"/>
            </p:cNvSpPr>
            <p:nvPr/>
          </p:nvSpPr>
          <p:spPr bwMode="auto">
            <a:xfrm flipH="1">
              <a:off x="3201709" y="2148675"/>
              <a:ext cx="105407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" name="Line 126"/>
            <p:cNvSpPr>
              <a:spLocks noChangeShapeType="1"/>
            </p:cNvSpPr>
            <p:nvPr/>
          </p:nvSpPr>
          <p:spPr bwMode="auto">
            <a:xfrm>
              <a:off x="3201709" y="2272501"/>
              <a:ext cx="9582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" name="Line 127"/>
            <p:cNvSpPr>
              <a:spLocks noChangeShapeType="1"/>
            </p:cNvSpPr>
            <p:nvPr/>
          </p:nvSpPr>
          <p:spPr bwMode="auto">
            <a:xfrm>
              <a:off x="3211291" y="2301076"/>
              <a:ext cx="440793" cy="2301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7" name="Line 128"/>
            <p:cNvSpPr>
              <a:spLocks noChangeShapeType="1"/>
            </p:cNvSpPr>
            <p:nvPr/>
          </p:nvSpPr>
          <p:spPr bwMode="auto">
            <a:xfrm>
              <a:off x="3652084" y="2531265"/>
              <a:ext cx="412046" cy="249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8" name="Line 129"/>
            <p:cNvSpPr>
              <a:spLocks noChangeShapeType="1"/>
            </p:cNvSpPr>
            <p:nvPr/>
          </p:nvSpPr>
          <p:spPr bwMode="auto">
            <a:xfrm flipV="1">
              <a:off x="4064130" y="2770978"/>
              <a:ext cx="0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9" name="Line 130"/>
            <p:cNvSpPr>
              <a:spLocks noChangeShapeType="1"/>
            </p:cNvSpPr>
            <p:nvPr/>
          </p:nvSpPr>
          <p:spPr bwMode="auto">
            <a:xfrm flipH="1" flipV="1">
              <a:off x="2970132" y="2167725"/>
              <a:ext cx="231576" cy="104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0" name="Line 131"/>
            <p:cNvSpPr>
              <a:spLocks noChangeShapeType="1"/>
            </p:cNvSpPr>
            <p:nvPr/>
          </p:nvSpPr>
          <p:spPr bwMode="auto">
            <a:xfrm flipH="1" flipV="1">
              <a:off x="2673076" y="2015325"/>
              <a:ext cx="297056" cy="152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1" name="Line 132"/>
            <p:cNvSpPr>
              <a:spLocks noChangeShapeType="1"/>
            </p:cNvSpPr>
            <p:nvPr/>
          </p:nvSpPr>
          <p:spPr bwMode="auto">
            <a:xfrm flipH="1" flipV="1">
              <a:off x="2510174" y="1928012"/>
              <a:ext cx="162902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" name="Line 133"/>
            <p:cNvSpPr>
              <a:spLocks noChangeShapeType="1"/>
            </p:cNvSpPr>
            <p:nvPr/>
          </p:nvSpPr>
          <p:spPr bwMode="auto">
            <a:xfrm flipV="1">
              <a:off x="2510174" y="1899436"/>
              <a:ext cx="0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3" name="Line 134"/>
            <p:cNvSpPr>
              <a:spLocks noChangeShapeType="1"/>
            </p:cNvSpPr>
            <p:nvPr/>
          </p:nvSpPr>
          <p:spPr bwMode="auto">
            <a:xfrm flipH="1" flipV="1">
              <a:off x="2395185" y="1851811"/>
              <a:ext cx="114990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4" name="Line 135"/>
            <p:cNvSpPr>
              <a:spLocks noChangeShapeType="1"/>
            </p:cNvSpPr>
            <p:nvPr/>
          </p:nvSpPr>
          <p:spPr bwMode="auto">
            <a:xfrm flipH="1" flipV="1">
              <a:off x="2078964" y="1708936"/>
              <a:ext cx="316221" cy="142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5" name="Line 136"/>
            <p:cNvSpPr>
              <a:spLocks noChangeShapeType="1"/>
            </p:cNvSpPr>
            <p:nvPr/>
          </p:nvSpPr>
          <p:spPr bwMode="auto">
            <a:xfrm flipH="1">
              <a:off x="2050216" y="1708936"/>
              <a:ext cx="28747" cy="2095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6" name="Line 137"/>
            <p:cNvSpPr>
              <a:spLocks noChangeShapeType="1"/>
            </p:cNvSpPr>
            <p:nvPr/>
          </p:nvSpPr>
          <p:spPr bwMode="auto">
            <a:xfrm flipH="1">
              <a:off x="1973557" y="1939124"/>
              <a:ext cx="57495" cy="161926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7" name="Line 138"/>
            <p:cNvSpPr>
              <a:spLocks noChangeShapeType="1"/>
            </p:cNvSpPr>
            <p:nvPr/>
          </p:nvSpPr>
          <p:spPr bwMode="auto">
            <a:xfrm>
              <a:off x="1973557" y="2101050"/>
              <a:ext cx="134154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8" name="Line 139"/>
            <p:cNvSpPr>
              <a:spLocks noChangeShapeType="1"/>
            </p:cNvSpPr>
            <p:nvPr/>
          </p:nvSpPr>
          <p:spPr bwMode="auto">
            <a:xfrm flipH="1">
              <a:off x="2098129" y="2158200"/>
              <a:ext cx="9582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9" name="Line 140"/>
            <p:cNvSpPr>
              <a:spLocks noChangeShapeType="1"/>
            </p:cNvSpPr>
            <p:nvPr/>
          </p:nvSpPr>
          <p:spPr bwMode="auto">
            <a:xfrm flipH="1">
              <a:off x="2031051" y="1918487"/>
              <a:ext cx="19165" cy="206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0" name="Line 141"/>
            <p:cNvSpPr>
              <a:spLocks noChangeShapeType="1"/>
            </p:cNvSpPr>
            <p:nvPr/>
          </p:nvSpPr>
          <p:spPr bwMode="auto">
            <a:xfrm flipH="1">
              <a:off x="2059799" y="2186775"/>
              <a:ext cx="38330" cy="19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1" name="Line 142"/>
            <p:cNvSpPr>
              <a:spLocks noChangeShapeType="1"/>
            </p:cNvSpPr>
            <p:nvPr/>
          </p:nvSpPr>
          <p:spPr bwMode="auto">
            <a:xfrm flipH="1">
              <a:off x="1935227" y="2205825"/>
              <a:ext cx="124572" cy="3159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2" name="Line 143"/>
            <p:cNvSpPr>
              <a:spLocks noChangeShapeType="1"/>
            </p:cNvSpPr>
            <p:nvPr/>
          </p:nvSpPr>
          <p:spPr bwMode="auto">
            <a:xfrm flipH="1">
              <a:off x="1896897" y="2521739"/>
              <a:ext cx="38330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3" name="Line 144"/>
            <p:cNvSpPr>
              <a:spLocks noChangeShapeType="1"/>
            </p:cNvSpPr>
            <p:nvPr/>
          </p:nvSpPr>
          <p:spPr bwMode="auto">
            <a:xfrm>
              <a:off x="1896897" y="2636040"/>
              <a:ext cx="124572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4" name="Line 145"/>
            <p:cNvSpPr>
              <a:spLocks noChangeShapeType="1"/>
            </p:cNvSpPr>
            <p:nvPr/>
          </p:nvSpPr>
          <p:spPr bwMode="auto">
            <a:xfrm>
              <a:off x="2021469" y="2674140"/>
              <a:ext cx="76660" cy="77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5" name="Line 146"/>
            <p:cNvSpPr>
              <a:spLocks noChangeShapeType="1"/>
            </p:cNvSpPr>
            <p:nvPr/>
          </p:nvSpPr>
          <p:spPr bwMode="auto">
            <a:xfrm>
              <a:off x="2098129" y="2751928"/>
              <a:ext cx="488705" cy="2095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6" name="Line 147"/>
            <p:cNvSpPr>
              <a:spLocks noChangeShapeType="1"/>
            </p:cNvSpPr>
            <p:nvPr/>
          </p:nvSpPr>
          <p:spPr bwMode="auto">
            <a:xfrm>
              <a:off x="2586834" y="2961479"/>
              <a:ext cx="239561" cy="95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7" name="Line 148"/>
            <p:cNvSpPr>
              <a:spLocks noChangeShapeType="1"/>
            </p:cNvSpPr>
            <p:nvPr/>
          </p:nvSpPr>
          <p:spPr bwMode="auto">
            <a:xfrm flipV="1">
              <a:off x="4140790" y="3191668"/>
              <a:ext cx="0" cy="3048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8" name="Line 149"/>
            <p:cNvSpPr>
              <a:spLocks noChangeShapeType="1"/>
            </p:cNvSpPr>
            <p:nvPr/>
          </p:nvSpPr>
          <p:spPr bwMode="auto">
            <a:xfrm flipV="1">
              <a:off x="4140790" y="2923379"/>
              <a:ext cx="9582" cy="268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9" name="Line 150"/>
            <p:cNvSpPr>
              <a:spLocks noChangeShapeType="1"/>
            </p:cNvSpPr>
            <p:nvPr/>
          </p:nvSpPr>
          <p:spPr bwMode="auto">
            <a:xfrm flipV="1">
              <a:off x="4150372" y="2837654"/>
              <a:ext cx="28747" cy="8572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0" name="Line 151"/>
            <p:cNvSpPr>
              <a:spLocks noChangeShapeType="1"/>
            </p:cNvSpPr>
            <p:nvPr/>
          </p:nvSpPr>
          <p:spPr bwMode="auto">
            <a:xfrm flipH="1" flipV="1">
              <a:off x="4073712" y="2588415"/>
              <a:ext cx="114990" cy="2206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1" name="Line 152"/>
            <p:cNvSpPr>
              <a:spLocks noChangeShapeType="1"/>
            </p:cNvSpPr>
            <p:nvPr/>
          </p:nvSpPr>
          <p:spPr bwMode="auto">
            <a:xfrm flipV="1">
              <a:off x="4073712" y="2416964"/>
              <a:ext cx="574948" cy="1714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2" name="Line 153"/>
            <p:cNvSpPr>
              <a:spLocks noChangeShapeType="1"/>
            </p:cNvSpPr>
            <p:nvPr/>
          </p:nvSpPr>
          <p:spPr bwMode="auto">
            <a:xfrm>
              <a:off x="4648660" y="2416964"/>
              <a:ext cx="4024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3" name="Line 154"/>
            <p:cNvSpPr>
              <a:spLocks noChangeShapeType="1"/>
            </p:cNvSpPr>
            <p:nvPr/>
          </p:nvSpPr>
          <p:spPr bwMode="auto">
            <a:xfrm>
              <a:off x="5051123" y="2416964"/>
              <a:ext cx="67077" cy="85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4" name="Line 155"/>
            <p:cNvSpPr>
              <a:spLocks noChangeShapeType="1"/>
            </p:cNvSpPr>
            <p:nvPr/>
          </p:nvSpPr>
          <p:spPr bwMode="auto">
            <a:xfrm flipH="1">
              <a:off x="4179119" y="2809078"/>
              <a:ext cx="9582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5" name="Line 156"/>
            <p:cNvSpPr>
              <a:spLocks noChangeShapeType="1"/>
            </p:cNvSpPr>
            <p:nvPr/>
          </p:nvSpPr>
          <p:spPr bwMode="auto">
            <a:xfrm>
              <a:off x="4140790" y="3496469"/>
              <a:ext cx="0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" name="Line 157"/>
            <p:cNvSpPr>
              <a:spLocks noChangeShapeType="1"/>
            </p:cNvSpPr>
            <p:nvPr/>
          </p:nvSpPr>
          <p:spPr bwMode="auto">
            <a:xfrm>
              <a:off x="4140790" y="3525044"/>
              <a:ext cx="344969" cy="1158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7" name="Line 158"/>
            <p:cNvSpPr>
              <a:spLocks noChangeShapeType="1"/>
            </p:cNvSpPr>
            <p:nvPr/>
          </p:nvSpPr>
          <p:spPr bwMode="auto">
            <a:xfrm>
              <a:off x="4485758" y="3640932"/>
              <a:ext cx="565365" cy="190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8" name="Line 159"/>
            <p:cNvSpPr>
              <a:spLocks noChangeShapeType="1"/>
            </p:cNvSpPr>
            <p:nvPr/>
          </p:nvSpPr>
          <p:spPr bwMode="auto">
            <a:xfrm flipV="1">
              <a:off x="5051123" y="3717133"/>
              <a:ext cx="38330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9" name="Line 160"/>
            <p:cNvSpPr>
              <a:spLocks noChangeShapeType="1"/>
            </p:cNvSpPr>
            <p:nvPr/>
          </p:nvSpPr>
          <p:spPr bwMode="auto">
            <a:xfrm flipV="1">
              <a:off x="5089453" y="3429794"/>
              <a:ext cx="162902" cy="2873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0" name="Line 161"/>
            <p:cNvSpPr>
              <a:spLocks noChangeShapeType="1"/>
            </p:cNvSpPr>
            <p:nvPr/>
          </p:nvSpPr>
          <p:spPr bwMode="auto">
            <a:xfrm flipV="1">
              <a:off x="5252355" y="3191668"/>
              <a:ext cx="145334" cy="2381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1" name="Line 162"/>
            <p:cNvSpPr>
              <a:spLocks noChangeShapeType="1"/>
            </p:cNvSpPr>
            <p:nvPr/>
          </p:nvSpPr>
          <p:spPr bwMode="auto">
            <a:xfrm flipV="1">
              <a:off x="5397689" y="2799553"/>
              <a:ext cx="249144" cy="392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2" name="Line 163"/>
            <p:cNvSpPr>
              <a:spLocks noChangeShapeType="1"/>
            </p:cNvSpPr>
            <p:nvPr/>
          </p:nvSpPr>
          <p:spPr bwMode="auto">
            <a:xfrm flipV="1">
              <a:off x="5368941" y="3248818"/>
              <a:ext cx="134154" cy="2476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3" name="Line 164"/>
            <p:cNvSpPr>
              <a:spLocks noChangeShapeType="1"/>
            </p:cNvSpPr>
            <p:nvPr/>
          </p:nvSpPr>
          <p:spPr bwMode="auto">
            <a:xfrm flipV="1">
              <a:off x="5503096" y="2847179"/>
              <a:ext cx="220397" cy="4016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4" name="Line 165"/>
            <p:cNvSpPr>
              <a:spLocks noChangeShapeType="1"/>
            </p:cNvSpPr>
            <p:nvPr/>
          </p:nvSpPr>
          <p:spPr bwMode="auto">
            <a:xfrm>
              <a:off x="4897804" y="3239293"/>
              <a:ext cx="220397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5" name="Line 166"/>
            <p:cNvSpPr>
              <a:spLocks noChangeShapeType="1"/>
            </p:cNvSpPr>
            <p:nvPr/>
          </p:nvSpPr>
          <p:spPr bwMode="auto">
            <a:xfrm>
              <a:off x="5118200" y="3353594"/>
              <a:ext cx="134154" cy="76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6" name="Line 167"/>
            <p:cNvSpPr>
              <a:spLocks noChangeShapeType="1"/>
            </p:cNvSpPr>
            <p:nvPr/>
          </p:nvSpPr>
          <p:spPr bwMode="auto">
            <a:xfrm>
              <a:off x="5204443" y="2436014"/>
              <a:ext cx="317818" cy="257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7" name="Line 168"/>
            <p:cNvSpPr>
              <a:spLocks noChangeShapeType="1"/>
            </p:cNvSpPr>
            <p:nvPr/>
          </p:nvSpPr>
          <p:spPr bwMode="auto">
            <a:xfrm>
              <a:off x="5522261" y="2693190"/>
              <a:ext cx="124572" cy="106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8" name="Line 169"/>
            <p:cNvSpPr>
              <a:spLocks noChangeShapeType="1"/>
            </p:cNvSpPr>
            <p:nvPr/>
          </p:nvSpPr>
          <p:spPr bwMode="auto">
            <a:xfrm>
              <a:off x="5646833" y="2799553"/>
              <a:ext cx="76660" cy="4762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9" name="Line 170"/>
            <p:cNvSpPr>
              <a:spLocks noChangeShapeType="1"/>
            </p:cNvSpPr>
            <p:nvPr/>
          </p:nvSpPr>
          <p:spPr bwMode="auto">
            <a:xfrm>
              <a:off x="5723492" y="2847179"/>
              <a:ext cx="258726" cy="142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0" name="Line 171"/>
            <p:cNvSpPr>
              <a:spLocks noChangeShapeType="1"/>
            </p:cNvSpPr>
            <p:nvPr/>
          </p:nvSpPr>
          <p:spPr bwMode="auto">
            <a:xfrm flipV="1">
              <a:off x="4140790" y="3382169"/>
              <a:ext cx="249144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1" name="Line 172"/>
            <p:cNvSpPr>
              <a:spLocks noChangeShapeType="1"/>
            </p:cNvSpPr>
            <p:nvPr/>
          </p:nvSpPr>
          <p:spPr bwMode="auto">
            <a:xfrm flipV="1">
              <a:off x="4389933" y="3258343"/>
              <a:ext cx="57495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2" name="Line 173"/>
            <p:cNvSpPr>
              <a:spLocks noChangeShapeType="1"/>
            </p:cNvSpPr>
            <p:nvPr/>
          </p:nvSpPr>
          <p:spPr bwMode="auto">
            <a:xfrm flipV="1">
              <a:off x="4447428" y="3220243"/>
              <a:ext cx="38330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3" name="Line 174"/>
            <p:cNvSpPr>
              <a:spLocks noChangeShapeType="1"/>
            </p:cNvSpPr>
            <p:nvPr/>
          </p:nvSpPr>
          <p:spPr bwMode="auto">
            <a:xfrm flipV="1">
              <a:off x="4485758" y="3172618"/>
              <a:ext cx="47912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4" name="Line 175"/>
            <p:cNvSpPr>
              <a:spLocks noChangeShapeType="1"/>
            </p:cNvSpPr>
            <p:nvPr/>
          </p:nvSpPr>
          <p:spPr bwMode="auto">
            <a:xfrm flipV="1">
              <a:off x="4533670" y="3163093"/>
              <a:ext cx="38330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5" name="Line 176"/>
            <p:cNvSpPr>
              <a:spLocks noChangeShapeType="1"/>
            </p:cNvSpPr>
            <p:nvPr/>
          </p:nvSpPr>
          <p:spPr bwMode="auto">
            <a:xfrm flipV="1">
              <a:off x="4572000" y="3037679"/>
              <a:ext cx="28747" cy="125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6" name="Line 177"/>
            <p:cNvSpPr>
              <a:spLocks noChangeShapeType="1"/>
            </p:cNvSpPr>
            <p:nvPr/>
          </p:nvSpPr>
          <p:spPr bwMode="auto">
            <a:xfrm>
              <a:off x="4064130" y="2770978"/>
              <a:ext cx="57495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7" name="Line 178"/>
            <p:cNvSpPr>
              <a:spLocks noChangeShapeType="1"/>
            </p:cNvSpPr>
            <p:nvPr/>
          </p:nvSpPr>
          <p:spPr bwMode="auto">
            <a:xfrm>
              <a:off x="4121625" y="2799553"/>
              <a:ext cx="57495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8" name="Line 179"/>
            <p:cNvSpPr>
              <a:spLocks noChangeShapeType="1"/>
            </p:cNvSpPr>
            <p:nvPr/>
          </p:nvSpPr>
          <p:spPr bwMode="auto">
            <a:xfrm>
              <a:off x="4179119" y="2837653"/>
              <a:ext cx="67077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9" name="Line 180"/>
            <p:cNvSpPr>
              <a:spLocks noChangeShapeType="1"/>
            </p:cNvSpPr>
            <p:nvPr/>
          </p:nvSpPr>
          <p:spPr bwMode="auto">
            <a:xfrm>
              <a:off x="4246197" y="2875754"/>
              <a:ext cx="105407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0" name="Line 181"/>
            <p:cNvSpPr>
              <a:spLocks noChangeShapeType="1"/>
            </p:cNvSpPr>
            <p:nvPr/>
          </p:nvSpPr>
          <p:spPr bwMode="auto">
            <a:xfrm>
              <a:off x="4351604" y="2913854"/>
              <a:ext cx="249144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Line 182"/>
            <p:cNvSpPr>
              <a:spLocks noChangeShapeType="1"/>
            </p:cNvSpPr>
            <p:nvPr/>
          </p:nvSpPr>
          <p:spPr bwMode="auto">
            <a:xfrm>
              <a:off x="4600748" y="3037679"/>
              <a:ext cx="1916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Line 183"/>
            <p:cNvSpPr>
              <a:spLocks noChangeShapeType="1"/>
            </p:cNvSpPr>
            <p:nvPr/>
          </p:nvSpPr>
          <p:spPr bwMode="auto">
            <a:xfrm>
              <a:off x="4619913" y="3047205"/>
              <a:ext cx="47912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Line 184"/>
            <p:cNvSpPr>
              <a:spLocks noChangeShapeType="1"/>
            </p:cNvSpPr>
            <p:nvPr/>
          </p:nvSpPr>
          <p:spPr bwMode="auto">
            <a:xfrm>
              <a:off x="4667825" y="3075780"/>
              <a:ext cx="95825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Line 185"/>
            <p:cNvSpPr>
              <a:spLocks noChangeShapeType="1"/>
            </p:cNvSpPr>
            <p:nvPr/>
          </p:nvSpPr>
          <p:spPr bwMode="auto">
            <a:xfrm flipV="1">
              <a:off x="4667825" y="2866229"/>
              <a:ext cx="105407" cy="2095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5" name="Line 186"/>
            <p:cNvSpPr>
              <a:spLocks noChangeShapeType="1"/>
            </p:cNvSpPr>
            <p:nvPr/>
          </p:nvSpPr>
          <p:spPr bwMode="auto">
            <a:xfrm>
              <a:off x="4773232" y="2866229"/>
              <a:ext cx="38330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6" name="Line 187"/>
            <p:cNvSpPr>
              <a:spLocks noChangeShapeType="1"/>
            </p:cNvSpPr>
            <p:nvPr/>
          </p:nvSpPr>
          <p:spPr bwMode="auto">
            <a:xfrm>
              <a:off x="4763649" y="3163093"/>
              <a:ext cx="134154" cy="76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Line 188"/>
            <p:cNvSpPr>
              <a:spLocks noChangeShapeType="1"/>
            </p:cNvSpPr>
            <p:nvPr/>
          </p:nvSpPr>
          <p:spPr bwMode="auto">
            <a:xfrm flipV="1">
              <a:off x="4811562" y="2761453"/>
              <a:ext cx="67077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Line 189"/>
            <p:cNvSpPr>
              <a:spLocks noChangeShapeType="1"/>
            </p:cNvSpPr>
            <p:nvPr/>
          </p:nvSpPr>
          <p:spPr bwMode="auto">
            <a:xfrm>
              <a:off x="4878639" y="2761453"/>
              <a:ext cx="47912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Line 190"/>
            <p:cNvSpPr>
              <a:spLocks noChangeShapeType="1"/>
            </p:cNvSpPr>
            <p:nvPr/>
          </p:nvSpPr>
          <p:spPr bwMode="auto">
            <a:xfrm flipV="1">
              <a:off x="4926551" y="2645565"/>
              <a:ext cx="76660" cy="144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Line 191"/>
            <p:cNvSpPr>
              <a:spLocks noChangeShapeType="1"/>
            </p:cNvSpPr>
            <p:nvPr/>
          </p:nvSpPr>
          <p:spPr bwMode="auto">
            <a:xfrm flipV="1">
              <a:off x="5003211" y="2502689"/>
              <a:ext cx="114990" cy="142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Line 192"/>
            <p:cNvSpPr>
              <a:spLocks noChangeShapeType="1"/>
            </p:cNvSpPr>
            <p:nvPr/>
          </p:nvSpPr>
          <p:spPr bwMode="auto">
            <a:xfrm>
              <a:off x="4926551" y="2790028"/>
              <a:ext cx="201232" cy="95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Line 193"/>
            <p:cNvSpPr>
              <a:spLocks noChangeShapeType="1"/>
            </p:cNvSpPr>
            <p:nvPr/>
          </p:nvSpPr>
          <p:spPr bwMode="auto">
            <a:xfrm flipH="1">
              <a:off x="5012793" y="2885279"/>
              <a:ext cx="114990" cy="161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Line 194"/>
            <p:cNvSpPr>
              <a:spLocks noChangeShapeType="1"/>
            </p:cNvSpPr>
            <p:nvPr/>
          </p:nvSpPr>
          <p:spPr bwMode="auto">
            <a:xfrm flipV="1">
              <a:off x="4897804" y="3047205"/>
              <a:ext cx="114990" cy="192088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Line 195"/>
            <p:cNvSpPr>
              <a:spLocks noChangeShapeType="1"/>
            </p:cNvSpPr>
            <p:nvPr/>
          </p:nvSpPr>
          <p:spPr bwMode="auto">
            <a:xfrm>
              <a:off x="5252355" y="3429794"/>
              <a:ext cx="116587" cy="66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Line 196"/>
            <p:cNvSpPr>
              <a:spLocks noChangeShapeType="1"/>
            </p:cNvSpPr>
            <p:nvPr/>
          </p:nvSpPr>
          <p:spPr bwMode="auto">
            <a:xfrm>
              <a:off x="5368941" y="3496469"/>
              <a:ext cx="143737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Line 197"/>
            <p:cNvSpPr>
              <a:spLocks noChangeShapeType="1"/>
            </p:cNvSpPr>
            <p:nvPr/>
          </p:nvSpPr>
          <p:spPr bwMode="auto">
            <a:xfrm>
              <a:off x="5512678" y="3583782"/>
              <a:ext cx="191649" cy="104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Line 198"/>
            <p:cNvSpPr>
              <a:spLocks noChangeShapeType="1"/>
            </p:cNvSpPr>
            <p:nvPr/>
          </p:nvSpPr>
          <p:spPr bwMode="auto">
            <a:xfrm flipH="1">
              <a:off x="5223607" y="3583782"/>
              <a:ext cx="289071" cy="49689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Line 199"/>
            <p:cNvSpPr>
              <a:spLocks noChangeShapeType="1"/>
            </p:cNvSpPr>
            <p:nvPr/>
          </p:nvSpPr>
          <p:spPr bwMode="auto">
            <a:xfrm>
              <a:off x="3125049" y="4109247"/>
              <a:ext cx="105407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Line 200"/>
            <p:cNvSpPr>
              <a:spLocks noChangeShapeType="1"/>
            </p:cNvSpPr>
            <p:nvPr/>
          </p:nvSpPr>
          <p:spPr bwMode="auto">
            <a:xfrm flipH="1">
              <a:off x="3220873" y="4137822"/>
              <a:ext cx="9582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Line 201"/>
            <p:cNvSpPr>
              <a:spLocks noChangeShapeType="1"/>
            </p:cNvSpPr>
            <p:nvPr/>
          </p:nvSpPr>
          <p:spPr bwMode="auto">
            <a:xfrm flipH="1">
              <a:off x="3086719" y="4175923"/>
              <a:ext cx="134154" cy="249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Line 202"/>
            <p:cNvSpPr>
              <a:spLocks noChangeShapeType="1"/>
            </p:cNvSpPr>
            <p:nvPr/>
          </p:nvSpPr>
          <p:spPr bwMode="auto">
            <a:xfrm>
              <a:off x="3086719" y="4425161"/>
              <a:ext cx="95825" cy="19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Line 203"/>
            <p:cNvSpPr>
              <a:spLocks noChangeShapeType="1"/>
            </p:cNvSpPr>
            <p:nvPr/>
          </p:nvSpPr>
          <p:spPr bwMode="auto">
            <a:xfrm>
              <a:off x="3182544" y="4444211"/>
              <a:ext cx="1034906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Line 204"/>
            <p:cNvSpPr>
              <a:spLocks noChangeShapeType="1"/>
            </p:cNvSpPr>
            <p:nvPr/>
          </p:nvSpPr>
          <p:spPr bwMode="auto">
            <a:xfrm flipH="1">
              <a:off x="3153796" y="4444211"/>
              <a:ext cx="28747" cy="190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Line 206"/>
            <p:cNvSpPr>
              <a:spLocks noChangeShapeType="1"/>
            </p:cNvSpPr>
            <p:nvPr/>
          </p:nvSpPr>
          <p:spPr bwMode="auto">
            <a:xfrm flipH="1">
              <a:off x="3077136" y="4634712"/>
              <a:ext cx="76660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Line 207"/>
            <p:cNvSpPr>
              <a:spLocks noChangeShapeType="1"/>
            </p:cNvSpPr>
            <p:nvPr/>
          </p:nvSpPr>
          <p:spPr bwMode="auto">
            <a:xfrm flipH="1">
              <a:off x="3029224" y="4758538"/>
              <a:ext cx="47912" cy="68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6" name="Line 208"/>
            <p:cNvSpPr>
              <a:spLocks noChangeShapeType="1"/>
            </p:cNvSpPr>
            <p:nvPr/>
          </p:nvSpPr>
          <p:spPr bwMode="auto">
            <a:xfrm>
              <a:off x="4217449" y="4568037"/>
              <a:ext cx="134154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7" name="Line 209"/>
            <p:cNvSpPr>
              <a:spLocks noChangeShapeType="1"/>
            </p:cNvSpPr>
            <p:nvPr/>
          </p:nvSpPr>
          <p:spPr bwMode="auto">
            <a:xfrm flipV="1">
              <a:off x="4351603" y="4444211"/>
              <a:ext cx="172484" cy="1333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Line 210"/>
            <p:cNvSpPr>
              <a:spLocks noChangeShapeType="1"/>
            </p:cNvSpPr>
            <p:nvPr/>
          </p:nvSpPr>
          <p:spPr bwMode="auto">
            <a:xfrm flipV="1">
              <a:off x="4524088" y="4387061"/>
              <a:ext cx="86242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Line 211"/>
            <p:cNvSpPr>
              <a:spLocks noChangeShapeType="1"/>
            </p:cNvSpPr>
            <p:nvPr/>
          </p:nvSpPr>
          <p:spPr bwMode="auto">
            <a:xfrm flipV="1">
              <a:off x="4610330" y="4377536"/>
              <a:ext cx="105407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Line 212"/>
            <p:cNvSpPr>
              <a:spLocks noChangeShapeType="1"/>
            </p:cNvSpPr>
            <p:nvPr/>
          </p:nvSpPr>
          <p:spPr bwMode="auto">
            <a:xfrm flipV="1">
              <a:off x="4715737" y="4328323"/>
              <a:ext cx="268309" cy="492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1" name="Line 213"/>
            <p:cNvSpPr>
              <a:spLocks noChangeShapeType="1"/>
            </p:cNvSpPr>
            <p:nvPr/>
          </p:nvSpPr>
          <p:spPr bwMode="auto">
            <a:xfrm>
              <a:off x="4984046" y="4328323"/>
              <a:ext cx="47912" cy="19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2" name="Line 214"/>
            <p:cNvSpPr>
              <a:spLocks noChangeShapeType="1"/>
            </p:cNvSpPr>
            <p:nvPr/>
          </p:nvSpPr>
          <p:spPr bwMode="auto">
            <a:xfrm flipV="1">
              <a:off x="5031958" y="4080672"/>
              <a:ext cx="191649" cy="2667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3" name="Line 215"/>
            <p:cNvSpPr>
              <a:spLocks noChangeShapeType="1"/>
            </p:cNvSpPr>
            <p:nvPr/>
          </p:nvSpPr>
          <p:spPr bwMode="auto">
            <a:xfrm flipV="1">
              <a:off x="5311446" y="4147347"/>
              <a:ext cx="95825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4" name="Line 216"/>
            <p:cNvSpPr>
              <a:spLocks noChangeShapeType="1"/>
            </p:cNvSpPr>
            <p:nvPr/>
          </p:nvSpPr>
          <p:spPr bwMode="auto">
            <a:xfrm flipV="1">
              <a:off x="5407271" y="3994946"/>
              <a:ext cx="95825" cy="152401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" name="Line 217"/>
            <p:cNvSpPr>
              <a:spLocks noChangeShapeType="1"/>
            </p:cNvSpPr>
            <p:nvPr/>
          </p:nvSpPr>
          <p:spPr bwMode="auto">
            <a:xfrm>
              <a:off x="5051123" y="3831433"/>
              <a:ext cx="172484" cy="249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6" name="Line 218"/>
            <p:cNvSpPr>
              <a:spLocks noChangeShapeType="1"/>
            </p:cNvSpPr>
            <p:nvPr/>
          </p:nvSpPr>
          <p:spPr bwMode="auto">
            <a:xfrm>
              <a:off x="5223607" y="4080672"/>
              <a:ext cx="87839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7" name="Line 219"/>
            <p:cNvSpPr>
              <a:spLocks noChangeShapeType="1"/>
            </p:cNvSpPr>
            <p:nvPr/>
          </p:nvSpPr>
          <p:spPr bwMode="auto">
            <a:xfrm>
              <a:off x="5311446" y="4204497"/>
              <a:ext cx="57495" cy="76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8" name="Line 220"/>
            <p:cNvSpPr>
              <a:spLocks noChangeShapeType="1"/>
            </p:cNvSpPr>
            <p:nvPr/>
          </p:nvSpPr>
          <p:spPr bwMode="auto">
            <a:xfrm>
              <a:off x="5368941" y="4280698"/>
              <a:ext cx="220397" cy="1825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9" name="Line 221"/>
            <p:cNvSpPr>
              <a:spLocks noChangeShapeType="1"/>
            </p:cNvSpPr>
            <p:nvPr/>
          </p:nvSpPr>
          <p:spPr bwMode="auto">
            <a:xfrm>
              <a:off x="5589338" y="4463261"/>
              <a:ext cx="162902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0" name="Line 222"/>
            <p:cNvSpPr>
              <a:spLocks noChangeShapeType="1"/>
            </p:cNvSpPr>
            <p:nvPr/>
          </p:nvSpPr>
          <p:spPr bwMode="auto">
            <a:xfrm>
              <a:off x="5752239" y="4587087"/>
              <a:ext cx="134154" cy="1714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1" name="Line 223"/>
            <p:cNvSpPr>
              <a:spLocks noChangeShapeType="1"/>
            </p:cNvSpPr>
            <p:nvPr/>
          </p:nvSpPr>
          <p:spPr bwMode="auto">
            <a:xfrm>
              <a:off x="5886394" y="4758538"/>
              <a:ext cx="67077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2" name="Line 224"/>
            <p:cNvSpPr>
              <a:spLocks noChangeShapeType="1"/>
            </p:cNvSpPr>
            <p:nvPr/>
          </p:nvSpPr>
          <p:spPr bwMode="auto">
            <a:xfrm>
              <a:off x="5953471" y="4845851"/>
              <a:ext cx="210814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3" name="Line 225"/>
            <p:cNvSpPr>
              <a:spLocks noChangeShapeType="1"/>
            </p:cNvSpPr>
            <p:nvPr/>
          </p:nvSpPr>
          <p:spPr bwMode="auto">
            <a:xfrm>
              <a:off x="6164285" y="4960151"/>
              <a:ext cx="114990" cy="95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4" name="Line 226"/>
            <p:cNvSpPr>
              <a:spLocks noChangeShapeType="1"/>
            </p:cNvSpPr>
            <p:nvPr/>
          </p:nvSpPr>
          <p:spPr bwMode="auto">
            <a:xfrm>
              <a:off x="6279275" y="5055402"/>
              <a:ext cx="162902" cy="1635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5" name="Line 227"/>
            <p:cNvSpPr>
              <a:spLocks noChangeShapeType="1"/>
            </p:cNvSpPr>
            <p:nvPr/>
          </p:nvSpPr>
          <p:spPr bwMode="auto">
            <a:xfrm flipV="1">
              <a:off x="5503095" y="3688558"/>
              <a:ext cx="201232" cy="306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6" name="Line 228"/>
            <p:cNvSpPr>
              <a:spLocks noChangeShapeType="1"/>
            </p:cNvSpPr>
            <p:nvPr/>
          </p:nvSpPr>
          <p:spPr bwMode="auto">
            <a:xfrm flipV="1">
              <a:off x="5704327" y="3382169"/>
              <a:ext cx="172484" cy="30638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7" name="Line 229"/>
            <p:cNvSpPr>
              <a:spLocks noChangeShapeType="1"/>
            </p:cNvSpPr>
            <p:nvPr/>
          </p:nvSpPr>
          <p:spPr bwMode="auto">
            <a:xfrm flipV="1">
              <a:off x="5876811" y="3085305"/>
              <a:ext cx="67077" cy="296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8" name="Line 230"/>
            <p:cNvSpPr>
              <a:spLocks noChangeShapeType="1"/>
            </p:cNvSpPr>
            <p:nvPr/>
          </p:nvSpPr>
          <p:spPr bwMode="auto">
            <a:xfrm flipV="1">
              <a:off x="5943889" y="2990054"/>
              <a:ext cx="38330" cy="95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9" name="Line 231"/>
            <p:cNvSpPr>
              <a:spLocks noChangeShapeType="1"/>
            </p:cNvSpPr>
            <p:nvPr/>
          </p:nvSpPr>
          <p:spPr bwMode="auto">
            <a:xfrm flipV="1">
              <a:off x="5982218" y="2980529"/>
              <a:ext cx="38330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0" name="Line 232"/>
            <p:cNvSpPr>
              <a:spLocks noChangeShapeType="1"/>
            </p:cNvSpPr>
            <p:nvPr/>
          </p:nvSpPr>
          <p:spPr bwMode="auto">
            <a:xfrm>
              <a:off x="6020548" y="2980529"/>
              <a:ext cx="354551" cy="161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1" name="Line 233"/>
            <p:cNvSpPr>
              <a:spLocks noChangeShapeType="1"/>
            </p:cNvSpPr>
            <p:nvPr/>
          </p:nvSpPr>
          <p:spPr bwMode="auto">
            <a:xfrm>
              <a:off x="6375099" y="3142455"/>
              <a:ext cx="335386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2" name="Line 234"/>
            <p:cNvSpPr>
              <a:spLocks noChangeShapeType="1"/>
            </p:cNvSpPr>
            <p:nvPr/>
          </p:nvSpPr>
          <p:spPr bwMode="auto">
            <a:xfrm>
              <a:off x="6710485" y="3296443"/>
              <a:ext cx="1054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3" name="Line 235"/>
            <p:cNvSpPr>
              <a:spLocks noChangeShapeType="1"/>
            </p:cNvSpPr>
            <p:nvPr/>
          </p:nvSpPr>
          <p:spPr bwMode="auto">
            <a:xfrm>
              <a:off x="6815892" y="3296443"/>
              <a:ext cx="9582" cy="85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4" name="Line 236"/>
            <p:cNvSpPr>
              <a:spLocks noChangeShapeType="1"/>
            </p:cNvSpPr>
            <p:nvPr/>
          </p:nvSpPr>
          <p:spPr bwMode="auto">
            <a:xfrm>
              <a:off x="6825475" y="3382169"/>
              <a:ext cx="162902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5" name="Line 237"/>
            <p:cNvSpPr>
              <a:spLocks noChangeShapeType="1"/>
            </p:cNvSpPr>
            <p:nvPr/>
          </p:nvSpPr>
          <p:spPr bwMode="auto">
            <a:xfrm>
              <a:off x="6988377" y="3496469"/>
              <a:ext cx="95825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6" name="Line 238"/>
            <p:cNvSpPr>
              <a:spLocks noChangeShapeType="1"/>
            </p:cNvSpPr>
            <p:nvPr/>
          </p:nvSpPr>
          <p:spPr bwMode="auto">
            <a:xfrm>
              <a:off x="7084201" y="3553619"/>
              <a:ext cx="182067" cy="77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7" name="Line 239"/>
            <p:cNvSpPr>
              <a:spLocks noChangeShapeType="1"/>
            </p:cNvSpPr>
            <p:nvPr/>
          </p:nvSpPr>
          <p:spPr bwMode="auto">
            <a:xfrm flipH="1" flipV="1">
              <a:off x="2107711" y="3869533"/>
              <a:ext cx="1916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8" name="Line 240"/>
            <p:cNvSpPr>
              <a:spLocks noChangeShapeType="1"/>
            </p:cNvSpPr>
            <p:nvPr/>
          </p:nvSpPr>
          <p:spPr bwMode="auto">
            <a:xfrm flipV="1">
              <a:off x="2107711" y="3726658"/>
              <a:ext cx="67077" cy="142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9" name="Line 241"/>
            <p:cNvSpPr>
              <a:spLocks noChangeShapeType="1"/>
            </p:cNvSpPr>
            <p:nvPr/>
          </p:nvSpPr>
          <p:spPr bwMode="auto">
            <a:xfrm flipH="1" flipV="1">
              <a:off x="1963974" y="3621882"/>
              <a:ext cx="210814" cy="104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0" name="Line 242"/>
            <p:cNvSpPr>
              <a:spLocks noChangeShapeType="1"/>
            </p:cNvSpPr>
            <p:nvPr/>
          </p:nvSpPr>
          <p:spPr bwMode="auto">
            <a:xfrm flipH="1" flipV="1">
              <a:off x="1676500" y="3486944"/>
              <a:ext cx="287474" cy="134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" name="Line 243"/>
            <p:cNvSpPr>
              <a:spLocks noChangeShapeType="1"/>
            </p:cNvSpPr>
            <p:nvPr/>
          </p:nvSpPr>
          <p:spPr bwMode="auto">
            <a:xfrm flipV="1">
              <a:off x="1676500" y="3191668"/>
              <a:ext cx="143737" cy="2952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2" name="Line 244"/>
            <p:cNvSpPr>
              <a:spLocks noChangeShapeType="1"/>
            </p:cNvSpPr>
            <p:nvPr/>
          </p:nvSpPr>
          <p:spPr bwMode="auto">
            <a:xfrm>
              <a:off x="1820237" y="3191668"/>
              <a:ext cx="105407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3" name="Line 245"/>
            <p:cNvSpPr>
              <a:spLocks noChangeShapeType="1"/>
            </p:cNvSpPr>
            <p:nvPr/>
          </p:nvSpPr>
          <p:spPr bwMode="auto">
            <a:xfrm>
              <a:off x="2826395" y="3056729"/>
              <a:ext cx="172484" cy="106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4" name="Line 246"/>
            <p:cNvSpPr>
              <a:spLocks noChangeShapeType="1"/>
            </p:cNvSpPr>
            <p:nvPr/>
          </p:nvSpPr>
          <p:spPr bwMode="auto">
            <a:xfrm>
              <a:off x="2998879" y="3163093"/>
              <a:ext cx="212411" cy="161926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5" name="Line 247"/>
            <p:cNvSpPr>
              <a:spLocks noChangeShapeType="1"/>
            </p:cNvSpPr>
            <p:nvPr/>
          </p:nvSpPr>
          <p:spPr bwMode="auto">
            <a:xfrm>
              <a:off x="3211291" y="3325018"/>
              <a:ext cx="210814" cy="2286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6" name="Line 248"/>
            <p:cNvSpPr>
              <a:spLocks noChangeShapeType="1"/>
            </p:cNvSpPr>
            <p:nvPr/>
          </p:nvSpPr>
          <p:spPr bwMode="auto">
            <a:xfrm>
              <a:off x="3422105" y="3553619"/>
              <a:ext cx="162902" cy="1825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7" name="Line 249"/>
            <p:cNvSpPr>
              <a:spLocks noChangeShapeType="1"/>
            </p:cNvSpPr>
            <p:nvPr/>
          </p:nvSpPr>
          <p:spPr bwMode="auto">
            <a:xfrm flipV="1">
              <a:off x="2586834" y="2607465"/>
              <a:ext cx="162902" cy="354014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8" name="Line 250"/>
            <p:cNvSpPr>
              <a:spLocks noChangeShapeType="1"/>
            </p:cNvSpPr>
            <p:nvPr/>
          </p:nvSpPr>
          <p:spPr bwMode="auto">
            <a:xfrm flipV="1">
              <a:off x="2749735" y="2167725"/>
              <a:ext cx="220397" cy="4397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9" name="Line 251"/>
            <p:cNvSpPr>
              <a:spLocks noChangeShapeType="1"/>
            </p:cNvSpPr>
            <p:nvPr/>
          </p:nvSpPr>
          <p:spPr bwMode="auto">
            <a:xfrm>
              <a:off x="2749735" y="2607465"/>
              <a:ext cx="268309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0" name="Line 252"/>
            <p:cNvSpPr>
              <a:spLocks noChangeShapeType="1"/>
            </p:cNvSpPr>
            <p:nvPr/>
          </p:nvSpPr>
          <p:spPr bwMode="auto">
            <a:xfrm>
              <a:off x="3661666" y="3707608"/>
              <a:ext cx="220397" cy="4111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1" name="Line 253"/>
            <p:cNvSpPr>
              <a:spLocks noChangeShapeType="1"/>
            </p:cNvSpPr>
            <p:nvPr/>
          </p:nvSpPr>
          <p:spPr bwMode="auto">
            <a:xfrm>
              <a:off x="3882063" y="4118772"/>
              <a:ext cx="76660" cy="114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2" name="Line 254"/>
            <p:cNvSpPr>
              <a:spLocks noChangeShapeType="1"/>
            </p:cNvSpPr>
            <p:nvPr/>
          </p:nvSpPr>
          <p:spPr bwMode="auto">
            <a:xfrm>
              <a:off x="3958722" y="4233073"/>
              <a:ext cx="182067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3" name="Line 255"/>
            <p:cNvSpPr>
              <a:spLocks noChangeShapeType="1"/>
            </p:cNvSpPr>
            <p:nvPr/>
          </p:nvSpPr>
          <p:spPr bwMode="auto">
            <a:xfrm>
              <a:off x="4140789" y="4280698"/>
              <a:ext cx="162902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4" name="Line 256"/>
            <p:cNvSpPr>
              <a:spLocks noChangeShapeType="1"/>
            </p:cNvSpPr>
            <p:nvPr/>
          </p:nvSpPr>
          <p:spPr bwMode="auto">
            <a:xfrm>
              <a:off x="4303691" y="4318798"/>
              <a:ext cx="134154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5" name="Line 257"/>
            <p:cNvSpPr>
              <a:spLocks noChangeShapeType="1"/>
            </p:cNvSpPr>
            <p:nvPr/>
          </p:nvSpPr>
          <p:spPr bwMode="auto">
            <a:xfrm>
              <a:off x="4437845" y="4356898"/>
              <a:ext cx="86242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6" name="Line 258"/>
            <p:cNvSpPr>
              <a:spLocks noChangeShapeType="1"/>
            </p:cNvSpPr>
            <p:nvPr/>
          </p:nvSpPr>
          <p:spPr bwMode="auto">
            <a:xfrm>
              <a:off x="4322856" y="4004472"/>
              <a:ext cx="5749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" name="Line 259"/>
            <p:cNvSpPr>
              <a:spLocks noChangeShapeType="1"/>
            </p:cNvSpPr>
            <p:nvPr/>
          </p:nvSpPr>
          <p:spPr bwMode="auto">
            <a:xfrm>
              <a:off x="4380351" y="4013997"/>
              <a:ext cx="297056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8" name="Line 260"/>
            <p:cNvSpPr>
              <a:spLocks noChangeShapeType="1"/>
            </p:cNvSpPr>
            <p:nvPr/>
          </p:nvSpPr>
          <p:spPr bwMode="auto">
            <a:xfrm>
              <a:off x="4677407" y="4061622"/>
              <a:ext cx="249144" cy="1333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9" name="Line 261"/>
            <p:cNvSpPr>
              <a:spLocks noChangeShapeType="1"/>
            </p:cNvSpPr>
            <p:nvPr/>
          </p:nvSpPr>
          <p:spPr bwMode="auto">
            <a:xfrm flipV="1">
              <a:off x="4926551" y="4185447"/>
              <a:ext cx="9582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0" name="Line 262"/>
            <p:cNvSpPr>
              <a:spLocks noChangeShapeType="1"/>
            </p:cNvSpPr>
            <p:nvPr/>
          </p:nvSpPr>
          <p:spPr bwMode="auto">
            <a:xfrm flipV="1">
              <a:off x="5022375" y="4080672"/>
              <a:ext cx="201232" cy="104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1" name="Line 263"/>
            <p:cNvSpPr>
              <a:spLocks noChangeShapeType="1"/>
            </p:cNvSpPr>
            <p:nvPr/>
          </p:nvSpPr>
          <p:spPr bwMode="auto">
            <a:xfrm flipH="1" flipV="1">
              <a:off x="4677407" y="4061622"/>
              <a:ext cx="38330" cy="3159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2" name="Line 264"/>
            <p:cNvSpPr>
              <a:spLocks noChangeShapeType="1"/>
            </p:cNvSpPr>
            <p:nvPr/>
          </p:nvSpPr>
          <p:spPr bwMode="auto">
            <a:xfrm>
              <a:off x="4715737" y="4377536"/>
              <a:ext cx="57495" cy="5540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3" name="Line 265"/>
            <p:cNvSpPr>
              <a:spLocks noChangeShapeType="1"/>
            </p:cNvSpPr>
            <p:nvPr/>
          </p:nvSpPr>
          <p:spPr bwMode="auto">
            <a:xfrm flipH="1" flipV="1">
              <a:off x="4773231" y="4931576"/>
              <a:ext cx="19165" cy="2286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4" name="Line 266"/>
            <p:cNvSpPr>
              <a:spLocks noChangeShapeType="1"/>
            </p:cNvSpPr>
            <p:nvPr/>
          </p:nvSpPr>
          <p:spPr bwMode="auto">
            <a:xfrm flipV="1">
              <a:off x="4773231" y="4922051"/>
              <a:ext cx="143737" cy="952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5" name="Line 267"/>
            <p:cNvSpPr>
              <a:spLocks noChangeShapeType="1"/>
            </p:cNvSpPr>
            <p:nvPr/>
          </p:nvSpPr>
          <p:spPr bwMode="auto">
            <a:xfrm flipV="1">
              <a:off x="4916968" y="4826800"/>
              <a:ext cx="0" cy="95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6" name="Line 268"/>
            <p:cNvSpPr>
              <a:spLocks noChangeShapeType="1"/>
            </p:cNvSpPr>
            <p:nvPr/>
          </p:nvSpPr>
          <p:spPr bwMode="auto">
            <a:xfrm>
              <a:off x="4916968" y="4826800"/>
              <a:ext cx="364133" cy="85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7" name="Line 269"/>
            <p:cNvSpPr>
              <a:spLocks noChangeShapeType="1"/>
            </p:cNvSpPr>
            <p:nvPr/>
          </p:nvSpPr>
          <p:spPr bwMode="auto">
            <a:xfrm flipV="1">
              <a:off x="5281102" y="4691862"/>
              <a:ext cx="164499" cy="2206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8" name="Line 270"/>
            <p:cNvSpPr>
              <a:spLocks noChangeShapeType="1"/>
            </p:cNvSpPr>
            <p:nvPr/>
          </p:nvSpPr>
          <p:spPr bwMode="auto">
            <a:xfrm flipV="1">
              <a:off x="5445601" y="4463261"/>
              <a:ext cx="143737" cy="2286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9" name="Line 271"/>
            <p:cNvSpPr>
              <a:spLocks noChangeShapeType="1"/>
            </p:cNvSpPr>
            <p:nvPr/>
          </p:nvSpPr>
          <p:spPr bwMode="auto">
            <a:xfrm flipV="1">
              <a:off x="3968305" y="4798225"/>
              <a:ext cx="143737" cy="1714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0" name="Line 272"/>
            <p:cNvSpPr>
              <a:spLocks noChangeShapeType="1"/>
            </p:cNvSpPr>
            <p:nvPr/>
          </p:nvSpPr>
          <p:spPr bwMode="auto">
            <a:xfrm flipV="1">
              <a:off x="4112042" y="4615662"/>
              <a:ext cx="86242" cy="1825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1" name="Line 273"/>
            <p:cNvSpPr>
              <a:spLocks noChangeShapeType="1"/>
            </p:cNvSpPr>
            <p:nvPr/>
          </p:nvSpPr>
          <p:spPr bwMode="auto">
            <a:xfrm flipV="1">
              <a:off x="4198284" y="4568037"/>
              <a:ext cx="19165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2" name="Line 274"/>
            <p:cNvSpPr>
              <a:spLocks noChangeShapeType="1"/>
            </p:cNvSpPr>
            <p:nvPr/>
          </p:nvSpPr>
          <p:spPr bwMode="auto">
            <a:xfrm flipV="1">
              <a:off x="4217449" y="4318798"/>
              <a:ext cx="86242" cy="249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3" name="Line 275"/>
            <p:cNvSpPr>
              <a:spLocks noChangeShapeType="1"/>
            </p:cNvSpPr>
            <p:nvPr/>
          </p:nvSpPr>
          <p:spPr bwMode="auto">
            <a:xfrm flipV="1">
              <a:off x="4303691" y="4013997"/>
              <a:ext cx="76660" cy="3048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4" name="Line 276"/>
            <p:cNvSpPr>
              <a:spLocks noChangeShapeType="1"/>
            </p:cNvSpPr>
            <p:nvPr/>
          </p:nvSpPr>
          <p:spPr bwMode="auto">
            <a:xfrm flipV="1">
              <a:off x="4380351" y="3802858"/>
              <a:ext cx="57495" cy="211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5" name="Line 277"/>
            <p:cNvSpPr>
              <a:spLocks noChangeShapeType="1"/>
            </p:cNvSpPr>
            <p:nvPr/>
          </p:nvSpPr>
          <p:spPr bwMode="auto">
            <a:xfrm flipV="1">
              <a:off x="4437845" y="3640932"/>
              <a:ext cx="47912" cy="161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6" name="Line 278"/>
            <p:cNvSpPr>
              <a:spLocks noChangeShapeType="1"/>
            </p:cNvSpPr>
            <p:nvPr/>
          </p:nvSpPr>
          <p:spPr bwMode="auto">
            <a:xfrm flipV="1">
              <a:off x="4485758" y="3496469"/>
              <a:ext cx="47912" cy="144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" name="Line 279"/>
            <p:cNvSpPr>
              <a:spLocks noChangeShapeType="1"/>
            </p:cNvSpPr>
            <p:nvPr/>
          </p:nvSpPr>
          <p:spPr bwMode="auto">
            <a:xfrm flipV="1">
              <a:off x="4533670" y="3267868"/>
              <a:ext cx="38330" cy="2286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8" name="Line 280"/>
            <p:cNvSpPr>
              <a:spLocks noChangeShapeType="1"/>
            </p:cNvSpPr>
            <p:nvPr/>
          </p:nvSpPr>
          <p:spPr bwMode="auto">
            <a:xfrm flipH="1" flipV="1">
              <a:off x="4485758" y="3220243"/>
              <a:ext cx="86242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9" name="Line 281"/>
            <p:cNvSpPr>
              <a:spLocks noChangeShapeType="1"/>
            </p:cNvSpPr>
            <p:nvPr/>
          </p:nvSpPr>
          <p:spPr bwMode="auto">
            <a:xfrm>
              <a:off x="5445601" y="4691862"/>
              <a:ext cx="277891" cy="1920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0" name="Line 282"/>
            <p:cNvSpPr>
              <a:spLocks noChangeShapeType="1"/>
            </p:cNvSpPr>
            <p:nvPr/>
          </p:nvSpPr>
          <p:spPr bwMode="auto">
            <a:xfrm>
              <a:off x="5723492" y="4883951"/>
              <a:ext cx="670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1" name="Line 283"/>
            <p:cNvSpPr>
              <a:spLocks noChangeShapeType="1"/>
            </p:cNvSpPr>
            <p:nvPr/>
          </p:nvSpPr>
          <p:spPr bwMode="auto">
            <a:xfrm flipV="1">
              <a:off x="5790569" y="4758538"/>
              <a:ext cx="95825" cy="125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2" name="Line 284"/>
            <p:cNvSpPr>
              <a:spLocks noChangeShapeType="1"/>
            </p:cNvSpPr>
            <p:nvPr/>
          </p:nvSpPr>
          <p:spPr bwMode="auto">
            <a:xfrm flipV="1">
              <a:off x="5886394" y="4061622"/>
              <a:ext cx="498288" cy="6969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3" name="Line 285"/>
            <p:cNvSpPr>
              <a:spLocks noChangeShapeType="1"/>
            </p:cNvSpPr>
            <p:nvPr/>
          </p:nvSpPr>
          <p:spPr bwMode="auto">
            <a:xfrm flipV="1">
              <a:off x="6384682" y="3812383"/>
              <a:ext cx="162902" cy="249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4" name="Line 286"/>
            <p:cNvSpPr>
              <a:spLocks noChangeShapeType="1"/>
            </p:cNvSpPr>
            <p:nvPr/>
          </p:nvSpPr>
          <p:spPr bwMode="auto">
            <a:xfrm>
              <a:off x="5704327" y="3688558"/>
              <a:ext cx="517453" cy="306389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5" name="Line 287"/>
            <p:cNvSpPr>
              <a:spLocks noChangeShapeType="1"/>
            </p:cNvSpPr>
            <p:nvPr/>
          </p:nvSpPr>
          <p:spPr bwMode="auto">
            <a:xfrm>
              <a:off x="6221780" y="3994946"/>
              <a:ext cx="162902" cy="66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6" name="Line 288"/>
            <p:cNvSpPr>
              <a:spLocks noChangeShapeType="1"/>
            </p:cNvSpPr>
            <p:nvPr/>
          </p:nvSpPr>
          <p:spPr bwMode="auto">
            <a:xfrm flipV="1">
              <a:off x="6547584" y="3783808"/>
              <a:ext cx="114990" cy="285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7" name="Line 289"/>
            <p:cNvSpPr>
              <a:spLocks noChangeShapeType="1"/>
            </p:cNvSpPr>
            <p:nvPr/>
          </p:nvSpPr>
          <p:spPr bwMode="auto">
            <a:xfrm flipV="1">
              <a:off x="6662573" y="3774283"/>
              <a:ext cx="67077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8" name="Line 290"/>
            <p:cNvSpPr>
              <a:spLocks noChangeShapeType="1"/>
            </p:cNvSpPr>
            <p:nvPr/>
          </p:nvSpPr>
          <p:spPr bwMode="auto">
            <a:xfrm>
              <a:off x="6729650" y="3774283"/>
              <a:ext cx="124572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9" name="Line 291"/>
            <p:cNvSpPr>
              <a:spLocks noChangeShapeType="1"/>
            </p:cNvSpPr>
            <p:nvPr/>
          </p:nvSpPr>
          <p:spPr bwMode="auto">
            <a:xfrm>
              <a:off x="6854222" y="3783808"/>
              <a:ext cx="335386" cy="152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0" name="Line 292"/>
            <p:cNvSpPr>
              <a:spLocks noChangeShapeType="1"/>
            </p:cNvSpPr>
            <p:nvPr/>
          </p:nvSpPr>
          <p:spPr bwMode="auto">
            <a:xfrm flipV="1">
              <a:off x="5118200" y="3113880"/>
              <a:ext cx="134154" cy="2397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1" name="Line 293"/>
            <p:cNvSpPr>
              <a:spLocks noChangeShapeType="1"/>
            </p:cNvSpPr>
            <p:nvPr/>
          </p:nvSpPr>
          <p:spPr bwMode="auto">
            <a:xfrm flipV="1">
              <a:off x="5252354" y="2780503"/>
              <a:ext cx="193246" cy="33337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2" name="Line 294"/>
            <p:cNvSpPr>
              <a:spLocks noChangeShapeType="1"/>
            </p:cNvSpPr>
            <p:nvPr/>
          </p:nvSpPr>
          <p:spPr bwMode="auto">
            <a:xfrm flipV="1">
              <a:off x="5445601" y="2693190"/>
              <a:ext cx="76660" cy="87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3" name="Line 295"/>
            <p:cNvSpPr>
              <a:spLocks noChangeShapeType="1"/>
            </p:cNvSpPr>
            <p:nvPr/>
          </p:nvSpPr>
          <p:spPr bwMode="auto">
            <a:xfrm flipV="1">
              <a:off x="5646832" y="2426489"/>
              <a:ext cx="229979" cy="3730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4" name="Line 296"/>
            <p:cNvSpPr>
              <a:spLocks noChangeShapeType="1"/>
            </p:cNvSpPr>
            <p:nvPr/>
          </p:nvSpPr>
          <p:spPr bwMode="auto">
            <a:xfrm flipV="1">
              <a:off x="5876811" y="2291551"/>
              <a:ext cx="86242" cy="134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5" name="Line 297"/>
            <p:cNvSpPr>
              <a:spLocks noChangeShapeType="1"/>
            </p:cNvSpPr>
            <p:nvPr/>
          </p:nvSpPr>
          <p:spPr bwMode="auto">
            <a:xfrm flipV="1">
              <a:off x="5963054" y="2262976"/>
              <a:ext cx="28747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6" name="Line 298"/>
            <p:cNvSpPr>
              <a:spLocks noChangeShapeType="1"/>
            </p:cNvSpPr>
            <p:nvPr/>
          </p:nvSpPr>
          <p:spPr bwMode="auto">
            <a:xfrm flipV="1">
              <a:off x="5991801" y="2110575"/>
              <a:ext cx="364133" cy="152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7" name="Line 299"/>
            <p:cNvSpPr>
              <a:spLocks noChangeShapeType="1"/>
            </p:cNvSpPr>
            <p:nvPr/>
          </p:nvSpPr>
          <p:spPr bwMode="auto">
            <a:xfrm flipV="1">
              <a:off x="6355934" y="2015325"/>
              <a:ext cx="210814" cy="9525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8" name="Line 300"/>
            <p:cNvSpPr>
              <a:spLocks noChangeShapeType="1"/>
            </p:cNvSpPr>
            <p:nvPr/>
          </p:nvSpPr>
          <p:spPr bwMode="auto">
            <a:xfrm flipV="1">
              <a:off x="6566748" y="1986749"/>
              <a:ext cx="210814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9" name="Line 301"/>
            <p:cNvSpPr>
              <a:spLocks noChangeShapeType="1"/>
            </p:cNvSpPr>
            <p:nvPr/>
          </p:nvSpPr>
          <p:spPr bwMode="auto">
            <a:xfrm flipV="1">
              <a:off x="6566748" y="1939124"/>
              <a:ext cx="182067" cy="76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0" name="Line 302"/>
            <p:cNvSpPr>
              <a:spLocks noChangeShapeType="1"/>
            </p:cNvSpPr>
            <p:nvPr/>
          </p:nvSpPr>
          <p:spPr bwMode="auto">
            <a:xfrm flipV="1">
              <a:off x="6748815" y="1899436"/>
              <a:ext cx="95825" cy="39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1" name="Line 303"/>
            <p:cNvSpPr>
              <a:spLocks noChangeShapeType="1"/>
            </p:cNvSpPr>
            <p:nvPr/>
          </p:nvSpPr>
          <p:spPr bwMode="auto">
            <a:xfrm flipH="1" flipV="1">
              <a:off x="6614661" y="1794661"/>
              <a:ext cx="134154" cy="144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2" name="Line 304"/>
            <p:cNvSpPr>
              <a:spLocks noChangeShapeType="1"/>
            </p:cNvSpPr>
            <p:nvPr/>
          </p:nvSpPr>
          <p:spPr bwMode="auto">
            <a:xfrm>
              <a:off x="6748815" y="1939124"/>
              <a:ext cx="28747" cy="47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3" name="Line 305"/>
            <p:cNvSpPr>
              <a:spLocks noChangeShapeType="1"/>
            </p:cNvSpPr>
            <p:nvPr/>
          </p:nvSpPr>
          <p:spPr bwMode="auto">
            <a:xfrm flipV="1">
              <a:off x="5118200" y="2426489"/>
              <a:ext cx="67077" cy="76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4" name="Line 306"/>
            <p:cNvSpPr>
              <a:spLocks noChangeShapeType="1"/>
            </p:cNvSpPr>
            <p:nvPr/>
          </p:nvSpPr>
          <p:spPr bwMode="auto">
            <a:xfrm flipV="1">
              <a:off x="5185277" y="2339176"/>
              <a:ext cx="57495" cy="8731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5" name="Line 307"/>
            <p:cNvSpPr>
              <a:spLocks noChangeShapeType="1"/>
            </p:cNvSpPr>
            <p:nvPr/>
          </p:nvSpPr>
          <p:spPr bwMode="auto">
            <a:xfrm flipH="1" flipV="1">
              <a:off x="5204442" y="2282026"/>
              <a:ext cx="38330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6" name="Line 308"/>
            <p:cNvSpPr>
              <a:spLocks noChangeShapeType="1"/>
            </p:cNvSpPr>
            <p:nvPr/>
          </p:nvSpPr>
          <p:spPr bwMode="auto">
            <a:xfrm flipV="1">
              <a:off x="5204442" y="2158200"/>
              <a:ext cx="76660" cy="123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7" name="Line 309"/>
            <p:cNvSpPr>
              <a:spLocks noChangeShapeType="1"/>
            </p:cNvSpPr>
            <p:nvPr/>
          </p:nvSpPr>
          <p:spPr bwMode="auto">
            <a:xfrm flipV="1">
              <a:off x="5281102" y="1794661"/>
              <a:ext cx="250741" cy="3635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8" name="Line 310"/>
            <p:cNvSpPr>
              <a:spLocks noChangeShapeType="1"/>
            </p:cNvSpPr>
            <p:nvPr/>
          </p:nvSpPr>
          <p:spPr bwMode="auto">
            <a:xfrm flipV="1">
              <a:off x="5531843" y="1421597"/>
              <a:ext cx="268309" cy="3730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9" name="Line 311"/>
            <p:cNvSpPr>
              <a:spLocks noChangeShapeType="1"/>
            </p:cNvSpPr>
            <p:nvPr/>
          </p:nvSpPr>
          <p:spPr bwMode="auto">
            <a:xfrm>
              <a:off x="6145120" y="1642260"/>
              <a:ext cx="0" cy="200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0" name="Line 312"/>
            <p:cNvSpPr>
              <a:spLocks noChangeShapeType="1"/>
            </p:cNvSpPr>
            <p:nvPr/>
          </p:nvSpPr>
          <p:spPr bwMode="auto">
            <a:xfrm flipH="1">
              <a:off x="6030131" y="1842286"/>
              <a:ext cx="114990" cy="344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1" name="Line 313"/>
            <p:cNvSpPr>
              <a:spLocks noChangeShapeType="1"/>
            </p:cNvSpPr>
            <p:nvPr/>
          </p:nvSpPr>
          <p:spPr bwMode="auto">
            <a:xfrm flipH="1">
              <a:off x="5991801" y="2186775"/>
              <a:ext cx="38330" cy="76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2" name="Line 314"/>
            <p:cNvSpPr>
              <a:spLocks noChangeShapeType="1"/>
            </p:cNvSpPr>
            <p:nvPr/>
          </p:nvSpPr>
          <p:spPr bwMode="auto">
            <a:xfrm>
              <a:off x="5204442" y="2282026"/>
              <a:ext cx="76660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3" name="Line 315"/>
            <p:cNvSpPr>
              <a:spLocks noChangeShapeType="1"/>
            </p:cNvSpPr>
            <p:nvPr/>
          </p:nvSpPr>
          <p:spPr bwMode="auto">
            <a:xfrm>
              <a:off x="5281102" y="2320126"/>
              <a:ext cx="164499" cy="68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4" name="Line 316"/>
            <p:cNvSpPr>
              <a:spLocks noChangeShapeType="1"/>
            </p:cNvSpPr>
            <p:nvPr/>
          </p:nvSpPr>
          <p:spPr bwMode="auto">
            <a:xfrm flipV="1">
              <a:off x="5445601" y="2350289"/>
              <a:ext cx="268309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5" name="Line 317"/>
            <p:cNvSpPr>
              <a:spLocks noChangeShapeType="1"/>
            </p:cNvSpPr>
            <p:nvPr/>
          </p:nvSpPr>
          <p:spPr bwMode="auto">
            <a:xfrm flipV="1">
              <a:off x="5713910" y="2291551"/>
              <a:ext cx="249144" cy="587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6" name="Line 318"/>
            <p:cNvSpPr>
              <a:spLocks noChangeShapeType="1"/>
            </p:cNvSpPr>
            <p:nvPr/>
          </p:nvSpPr>
          <p:spPr bwMode="auto">
            <a:xfrm>
              <a:off x="5185277" y="2426489"/>
              <a:ext cx="1916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7" name="Line 319"/>
            <p:cNvSpPr>
              <a:spLocks noChangeShapeType="1"/>
            </p:cNvSpPr>
            <p:nvPr/>
          </p:nvSpPr>
          <p:spPr bwMode="auto">
            <a:xfrm flipH="1" flipV="1">
              <a:off x="6212197" y="5715805"/>
              <a:ext cx="38330" cy="2762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8" name="Line 320"/>
            <p:cNvSpPr>
              <a:spLocks noChangeShapeType="1"/>
            </p:cNvSpPr>
            <p:nvPr/>
          </p:nvSpPr>
          <p:spPr bwMode="auto">
            <a:xfrm flipH="1" flipV="1">
              <a:off x="2126876" y="3926684"/>
              <a:ext cx="86242" cy="211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9" name="Line 321"/>
            <p:cNvSpPr>
              <a:spLocks noChangeShapeType="1"/>
            </p:cNvSpPr>
            <p:nvPr/>
          </p:nvSpPr>
          <p:spPr bwMode="auto">
            <a:xfrm flipH="1" flipV="1">
              <a:off x="5991801" y="2262976"/>
              <a:ext cx="95825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0" name="Line 322"/>
            <p:cNvSpPr>
              <a:spLocks noChangeShapeType="1"/>
            </p:cNvSpPr>
            <p:nvPr/>
          </p:nvSpPr>
          <p:spPr bwMode="auto">
            <a:xfrm flipH="1">
              <a:off x="2107711" y="2129625"/>
              <a:ext cx="67077" cy="2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1" name="Oval 323"/>
            <p:cNvSpPr>
              <a:spLocks noChangeArrowheads="1"/>
            </p:cNvSpPr>
            <p:nvPr/>
          </p:nvSpPr>
          <p:spPr bwMode="auto">
            <a:xfrm>
              <a:off x="2098128" y="389810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2" name="Oval 324"/>
            <p:cNvSpPr>
              <a:spLocks noChangeArrowheads="1"/>
            </p:cNvSpPr>
            <p:nvPr/>
          </p:nvSpPr>
          <p:spPr bwMode="auto">
            <a:xfrm>
              <a:off x="2337690" y="3945734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3" name="Oval 325"/>
            <p:cNvSpPr>
              <a:spLocks noChangeArrowheads="1"/>
            </p:cNvSpPr>
            <p:nvPr/>
          </p:nvSpPr>
          <p:spPr bwMode="auto">
            <a:xfrm>
              <a:off x="2567669" y="348694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4" name="Oval 326"/>
            <p:cNvSpPr>
              <a:spLocks noChangeArrowheads="1"/>
            </p:cNvSpPr>
            <p:nvPr/>
          </p:nvSpPr>
          <p:spPr bwMode="auto">
            <a:xfrm>
              <a:off x="2797648" y="302815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5" name="Oval 327"/>
            <p:cNvSpPr>
              <a:spLocks noChangeArrowheads="1"/>
            </p:cNvSpPr>
            <p:nvPr/>
          </p:nvSpPr>
          <p:spPr bwMode="auto">
            <a:xfrm>
              <a:off x="2989297" y="2693190"/>
              <a:ext cx="59092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6" name="Oval 328"/>
            <p:cNvSpPr>
              <a:spLocks noChangeArrowheads="1"/>
            </p:cNvSpPr>
            <p:nvPr/>
          </p:nvSpPr>
          <p:spPr bwMode="auto">
            <a:xfrm>
              <a:off x="3182543" y="227250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7" name="Oval 329"/>
            <p:cNvSpPr>
              <a:spLocks noChangeArrowheads="1"/>
            </p:cNvSpPr>
            <p:nvPr/>
          </p:nvSpPr>
          <p:spPr bwMode="auto">
            <a:xfrm>
              <a:off x="3172961" y="224392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8" name="Oval 330"/>
            <p:cNvSpPr>
              <a:spLocks noChangeArrowheads="1"/>
            </p:cNvSpPr>
            <p:nvPr/>
          </p:nvSpPr>
          <p:spPr bwMode="auto">
            <a:xfrm>
              <a:off x="2941385" y="213915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9" name="Oval 331"/>
            <p:cNvSpPr>
              <a:spLocks noChangeArrowheads="1"/>
            </p:cNvSpPr>
            <p:nvPr/>
          </p:nvSpPr>
          <p:spPr bwMode="auto">
            <a:xfrm>
              <a:off x="2720988" y="257889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0" name="Oval 332"/>
            <p:cNvSpPr>
              <a:spLocks noChangeArrowheads="1"/>
            </p:cNvSpPr>
            <p:nvPr/>
          </p:nvSpPr>
          <p:spPr bwMode="auto">
            <a:xfrm>
              <a:off x="2558086" y="293290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1" name="Oval 333"/>
            <p:cNvSpPr>
              <a:spLocks noChangeArrowheads="1"/>
            </p:cNvSpPr>
            <p:nvPr/>
          </p:nvSpPr>
          <p:spPr bwMode="auto">
            <a:xfrm>
              <a:off x="2069381" y="2721765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2" name="Oval 334"/>
            <p:cNvSpPr>
              <a:spLocks noChangeArrowheads="1"/>
            </p:cNvSpPr>
            <p:nvPr/>
          </p:nvSpPr>
          <p:spPr bwMode="auto">
            <a:xfrm>
              <a:off x="1896897" y="320119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3" name="Oval 335"/>
            <p:cNvSpPr>
              <a:spLocks noChangeArrowheads="1"/>
            </p:cNvSpPr>
            <p:nvPr/>
          </p:nvSpPr>
          <p:spPr bwMode="auto">
            <a:xfrm>
              <a:off x="2031051" y="325834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4" name="Oval 336"/>
            <p:cNvSpPr>
              <a:spLocks noChangeArrowheads="1"/>
            </p:cNvSpPr>
            <p:nvPr/>
          </p:nvSpPr>
          <p:spPr bwMode="auto">
            <a:xfrm>
              <a:off x="1791490" y="316309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5" name="Oval 337"/>
            <p:cNvSpPr>
              <a:spLocks noChangeArrowheads="1"/>
            </p:cNvSpPr>
            <p:nvPr/>
          </p:nvSpPr>
          <p:spPr bwMode="auto">
            <a:xfrm>
              <a:off x="1935226" y="359330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6" name="Oval 338"/>
            <p:cNvSpPr>
              <a:spLocks noChangeArrowheads="1"/>
            </p:cNvSpPr>
            <p:nvPr/>
          </p:nvSpPr>
          <p:spPr bwMode="auto">
            <a:xfrm>
              <a:off x="2098128" y="385048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7" name="Oval 339"/>
            <p:cNvSpPr>
              <a:spLocks noChangeArrowheads="1"/>
            </p:cNvSpPr>
            <p:nvPr/>
          </p:nvSpPr>
          <p:spPr bwMode="auto">
            <a:xfrm>
              <a:off x="2078963" y="384095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8" name="Oval 340"/>
            <p:cNvSpPr>
              <a:spLocks noChangeArrowheads="1"/>
            </p:cNvSpPr>
            <p:nvPr/>
          </p:nvSpPr>
          <p:spPr bwMode="auto">
            <a:xfrm>
              <a:off x="1906479" y="249316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9" name="Oval 341"/>
            <p:cNvSpPr>
              <a:spLocks noChangeArrowheads="1"/>
            </p:cNvSpPr>
            <p:nvPr/>
          </p:nvSpPr>
          <p:spPr bwMode="auto">
            <a:xfrm>
              <a:off x="2069381" y="215820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0" name="Oval 342"/>
            <p:cNvSpPr>
              <a:spLocks noChangeArrowheads="1"/>
            </p:cNvSpPr>
            <p:nvPr/>
          </p:nvSpPr>
          <p:spPr bwMode="auto">
            <a:xfrm>
              <a:off x="2002304" y="1908962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1" name="Oval 343"/>
            <p:cNvSpPr>
              <a:spLocks noChangeArrowheads="1"/>
            </p:cNvSpPr>
            <p:nvPr/>
          </p:nvSpPr>
          <p:spPr bwMode="auto">
            <a:xfrm>
              <a:off x="2050216" y="168036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2" name="Oval 344"/>
            <p:cNvSpPr>
              <a:spLocks noChangeArrowheads="1"/>
            </p:cNvSpPr>
            <p:nvPr/>
          </p:nvSpPr>
          <p:spPr bwMode="auto">
            <a:xfrm>
              <a:off x="2366437" y="182323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3" name="Oval 345"/>
            <p:cNvSpPr>
              <a:spLocks noChangeArrowheads="1"/>
            </p:cNvSpPr>
            <p:nvPr/>
          </p:nvSpPr>
          <p:spPr bwMode="auto">
            <a:xfrm>
              <a:off x="2644328" y="198674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4" name="Oval 346"/>
            <p:cNvSpPr>
              <a:spLocks noChangeArrowheads="1"/>
            </p:cNvSpPr>
            <p:nvPr/>
          </p:nvSpPr>
          <p:spPr bwMode="auto">
            <a:xfrm>
              <a:off x="3374192" y="1908962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5" name="Oval 347"/>
            <p:cNvSpPr>
              <a:spLocks noChangeArrowheads="1"/>
            </p:cNvSpPr>
            <p:nvPr/>
          </p:nvSpPr>
          <p:spPr bwMode="auto">
            <a:xfrm>
              <a:off x="3767073" y="1880386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6" name="Oval 348"/>
            <p:cNvSpPr>
              <a:spLocks noChangeArrowheads="1"/>
            </p:cNvSpPr>
            <p:nvPr/>
          </p:nvSpPr>
          <p:spPr bwMode="auto">
            <a:xfrm>
              <a:off x="4064129" y="200579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7" name="Oval 349"/>
            <p:cNvSpPr>
              <a:spLocks noChangeArrowheads="1"/>
            </p:cNvSpPr>
            <p:nvPr/>
          </p:nvSpPr>
          <p:spPr bwMode="auto">
            <a:xfrm>
              <a:off x="4083294" y="196769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8" name="Oval 350"/>
            <p:cNvSpPr>
              <a:spLocks noChangeArrowheads="1"/>
            </p:cNvSpPr>
            <p:nvPr/>
          </p:nvSpPr>
          <p:spPr bwMode="auto">
            <a:xfrm>
              <a:off x="3623336" y="250268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9" name="Oval 351"/>
            <p:cNvSpPr>
              <a:spLocks noChangeArrowheads="1"/>
            </p:cNvSpPr>
            <p:nvPr/>
          </p:nvSpPr>
          <p:spPr bwMode="auto">
            <a:xfrm>
              <a:off x="4035382" y="2740815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0" name="Oval 352"/>
            <p:cNvSpPr>
              <a:spLocks noChangeArrowheads="1"/>
            </p:cNvSpPr>
            <p:nvPr/>
          </p:nvSpPr>
          <p:spPr bwMode="auto">
            <a:xfrm>
              <a:off x="4092877" y="277097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1" name="Oval 353"/>
            <p:cNvSpPr>
              <a:spLocks noChangeArrowheads="1"/>
            </p:cNvSpPr>
            <p:nvPr/>
          </p:nvSpPr>
          <p:spPr bwMode="auto">
            <a:xfrm>
              <a:off x="4150372" y="280907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2" name="Oval 354"/>
            <p:cNvSpPr>
              <a:spLocks noChangeArrowheads="1"/>
            </p:cNvSpPr>
            <p:nvPr/>
          </p:nvSpPr>
          <p:spPr bwMode="auto">
            <a:xfrm>
              <a:off x="4044965" y="255984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3" name="Oval 355"/>
            <p:cNvSpPr>
              <a:spLocks noChangeArrowheads="1"/>
            </p:cNvSpPr>
            <p:nvPr/>
          </p:nvSpPr>
          <p:spPr bwMode="auto">
            <a:xfrm>
              <a:off x="4619912" y="238838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4" name="Oval 356"/>
            <p:cNvSpPr>
              <a:spLocks noChangeArrowheads="1"/>
            </p:cNvSpPr>
            <p:nvPr/>
          </p:nvSpPr>
          <p:spPr bwMode="auto">
            <a:xfrm>
              <a:off x="5022375" y="238838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5" name="Oval 357"/>
            <p:cNvSpPr>
              <a:spLocks noChangeArrowheads="1"/>
            </p:cNvSpPr>
            <p:nvPr/>
          </p:nvSpPr>
          <p:spPr bwMode="auto">
            <a:xfrm>
              <a:off x="5089453" y="247411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6" name="Oval 358"/>
            <p:cNvSpPr>
              <a:spLocks noChangeArrowheads="1"/>
            </p:cNvSpPr>
            <p:nvPr/>
          </p:nvSpPr>
          <p:spPr bwMode="auto">
            <a:xfrm>
              <a:off x="4361186" y="1516847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7" name="Oval 359"/>
            <p:cNvSpPr>
              <a:spLocks noChangeArrowheads="1"/>
            </p:cNvSpPr>
            <p:nvPr/>
          </p:nvSpPr>
          <p:spPr bwMode="auto">
            <a:xfrm>
              <a:off x="4840309" y="175656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8" name="Oval 360"/>
            <p:cNvSpPr>
              <a:spLocks noChangeArrowheads="1"/>
            </p:cNvSpPr>
            <p:nvPr/>
          </p:nvSpPr>
          <p:spPr bwMode="auto">
            <a:xfrm>
              <a:off x="4859474" y="1096158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9" name="Oval 361"/>
            <p:cNvSpPr>
              <a:spLocks noChangeArrowheads="1"/>
            </p:cNvSpPr>
            <p:nvPr/>
          </p:nvSpPr>
          <p:spPr bwMode="auto">
            <a:xfrm>
              <a:off x="4859474" y="75325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0" name="Oval 362"/>
            <p:cNvSpPr>
              <a:spLocks noChangeArrowheads="1"/>
            </p:cNvSpPr>
            <p:nvPr/>
          </p:nvSpPr>
          <p:spPr bwMode="auto">
            <a:xfrm>
              <a:off x="5301864" y="105805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1" name="Oval 363"/>
            <p:cNvSpPr>
              <a:spLocks noChangeArrowheads="1"/>
            </p:cNvSpPr>
            <p:nvPr/>
          </p:nvSpPr>
          <p:spPr bwMode="auto">
            <a:xfrm>
              <a:off x="5771404" y="139302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2" name="Oval 364"/>
            <p:cNvSpPr>
              <a:spLocks noChangeArrowheads="1"/>
            </p:cNvSpPr>
            <p:nvPr/>
          </p:nvSpPr>
          <p:spPr bwMode="auto">
            <a:xfrm>
              <a:off x="5503095" y="176608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3" name="Oval 365"/>
            <p:cNvSpPr>
              <a:spLocks noChangeArrowheads="1"/>
            </p:cNvSpPr>
            <p:nvPr/>
          </p:nvSpPr>
          <p:spPr bwMode="auto">
            <a:xfrm>
              <a:off x="5252354" y="2129625"/>
              <a:ext cx="59092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4" name="Oval 366"/>
            <p:cNvSpPr>
              <a:spLocks noChangeArrowheads="1"/>
            </p:cNvSpPr>
            <p:nvPr/>
          </p:nvSpPr>
          <p:spPr bwMode="auto">
            <a:xfrm>
              <a:off x="5175695" y="225345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5" name="Oval 367"/>
            <p:cNvSpPr>
              <a:spLocks noChangeArrowheads="1"/>
            </p:cNvSpPr>
            <p:nvPr/>
          </p:nvSpPr>
          <p:spPr bwMode="auto">
            <a:xfrm>
              <a:off x="5252354" y="2291551"/>
              <a:ext cx="59092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6" name="Oval 368"/>
            <p:cNvSpPr>
              <a:spLocks noChangeArrowheads="1"/>
            </p:cNvSpPr>
            <p:nvPr/>
          </p:nvSpPr>
          <p:spPr bwMode="auto">
            <a:xfrm>
              <a:off x="5416853" y="235981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7" name="Oval 369"/>
            <p:cNvSpPr>
              <a:spLocks noChangeArrowheads="1"/>
            </p:cNvSpPr>
            <p:nvPr/>
          </p:nvSpPr>
          <p:spPr bwMode="auto">
            <a:xfrm>
              <a:off x="5156530" y="239791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8" name="Oval 370"/>
            <p:cNvSpPr>
              <a:spLocks noChangeArrowheads="1"/>
            </p:cNvSpPr>
            <p:nvPr/>
          </p:nvSpPr>
          <p:spPr bwMode="auto">
            <a:xfrm>
              <a:off x="5175695" y="240743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9" name="Oval 371"/>
            <p:cNvSpPr>
              <a:spLocks noChangeArrowheads="1"/>
            </p:cNvSpPr>
            <p:nvPr/>
          </p:nvSpPr>
          <p:spPr bwMode="auto">
            <a:xfrm>
              <a:off x="6116373" y="161368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0" name="Oval 372"/>
            <p:cNvSpPr>
              <a:spLocks noChangeArrowheads="1"/>
            </p:cNvSpPr>
            <p:nvPr/>
          </p:nvSpPr>
          <p:spPr bwMode="auto">
            <a:xfrm>
              <a:off x="5685162" y="2320126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1" name="Oval 373"/>
            <p:cNvSpPr>
              <a:spLocks noChangeArrowheads="1"/>
            </p:cNvSpPr>
            <p:nvPr/>
          </p:nvSpPr>
          <p:spPr bwMode="auto">
            <a:xfrm>
              <a:off x="5934306" y="226297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2" name="Oval 374"/>
            <p:cNvSpPr>
              <a:spLocks noChangeArrowheads="1"/>
            </p:cNvSpPr>
            <p:nvPr/>
          </p:nvSpPr>
          <p:spPr bwMode="auto">
            <a:xfrm>
              <a:off x="5963054" y="223440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3" name="Oval 375"/>
            <p:cNvSpPr>
              <a:spLocks noChangeArrowheads="1"/>
            </p:cNvSpPr>
            <p:nvPr/>
          </p:nvSpPr>
          <p:spPr bwMode="auto">
            <a:xfrm>
              <a:off x="3192126" y="388858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4" name="Oval 376"/>
            <p:cNvSpPr>
              <a:spLocks noChangeArrowheads="1"/>
            </p:cNvSpPr>
            <p:nvPr/>
          </p:nvSpPr>
          <p:spPr bwMode="auto">
            <a:xfrm>
              <a:off x="2970132" y="3132930"/>
              <a:ext cx="59092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5" name="Oval 377"/>
            <p:cNvSpPr>
              <a:spLocks noChangeArrowheads="1"/>
            </p:cNvSpPr>
            <p:nvPr/>
          </p:nvSpPr>
          <p:spPr bwMode="auto">
            <a:xfrm>
              <a:off x="3182543" y="329644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6" name="Oval 378"/>
            <p:cNvSpPr>
              <a:spLocks noChangeArrowheads="1"/>
            </p:cNvSpPr>
            <p:nvPr/>
          </p:nvSpPr>
          <p:spPr bwMode="auto">
            <a:xfrm>
              <a:off x="3393357" y="3525044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7" name="Oval 379"/>
            <p:cNvSpPr>
              <a:spLocks noChangeArrowheads="1"/>
            </p:cNvSpPr>
            <p:nvPr/>
          </p:nvSpPr>
          <p:spPr bwMode="auto">
            <a:xfrm>
              <a:off x="3556259" y="370760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8" name="Oval 380"/>
            <p:cNvSpPr>
              <a:spLocks noChangeArrowheads="1"/>
            </p:cNvSpPr>
            <p:nvPr/>
          </p:nvSpPr>
          <p:spPr bwMode="auto">
            <a:xfrm>
              <a:off x="3632919" y="367903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9" name="Oval 381"/>
            <p:cNvSpPr>
              <a:spLocks noChangeArrowheads="1"/>
            </p:cNvSpPr>
            <p:nvPr/>
          </p:nvSpPr>
          <p:spPr bwMode="auto">
            <a:xfrm>
              <a:off x="4112042" y="346789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0" name="Oval 382"/>
            <p:cNvSpPr>
              <a:spLocks noChangeArrowheads="1"/>
            </p:cNvSpPr>
            <p:nvPr/>
          </p:nvSpPr>
          <p:spPr bwMode="auto">
            <a:xfrm>
              <a:off x="3853315" y="409019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1" name="Oval 383"/>
            <p:cNvSpPr>
              <a:spLocks noChangeArrowheads="1"/>
            </p:cNvSpPr>
            <p:nvPr/>
          </p:nvSpPr>
          <p:spPr bwMode="auto">
            <a:xfrm>
              <a:off x="4131207" y="388858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2" name="Oval 384"/>
            <p:cNvSpPr>
              <a:spLocks noChangeArrowheads="1"/>
            </p:cNvSpPr>
            <p:nvPr/>
          </p:nvSpPr>
          <p:spPr bwMode="auto">
            <a:xfrm>
              <a:off x="4351603" y="398542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3" name="Oval 385"/>
            <p:cNvSpPr>
              <a:spLocks noChangeArrowheads="1"/>
            </p:cNvSpPr>
            <p:nvPr/>
          </p:nvSpPr>
          <p:spPr bwMode="auto">
            <a:xfrm>
              <a:off x="3192126" y="414734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4" name="Oval 386"/>
            <p:cNvSpPr>
              <a:spLocks noChangeArrowheads="1"/>
            </p:cNvSpPr>
            <p:nvPr/>
          </p:nvSpPr>
          <p:spPr bwMode="auto">
            <a:xfrm>
              <a:off x="3057971" y="439658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5" name="Oval 387"/>
            <p:cNvSpPr>
              <a:spLocks noChangeArrowheads="1"/>
            </p:cNvSpPr>
            <p:nvPr/>
          </p:nvSpPr>
          <p:spPr bwMode="auto">
            <a:xfrm>
              <a:off x="3153796" y="441563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6" name="Oval 388"/>
            <p:cNvSpPr>
              <a:spLocks noChangeArrowheads="1"/>
            </p:cNvSpPr>
            <p:nvPr/>
          </p:nvSpPr>
          <p:spPr bwMode="auto">
            <a:xfrm>
              <a:off x="3125048" y="460613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7" name="Oval 389"/>
            <p:cNvSpPr>
              <a:spLocks noChangeArrowheads="1"/>
            </p:cNvSpPr>
            <p:nvPr/>
          </p:nvSpPr>
          <p:spPr bwMode="auto">
            <a:xfrm>
              <a:off x="3048389" y="4729962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8" name="Oval 390"/>
            <p:cNvSpPr>
              <a:spLocks noChangeArrowheads="1"/>
            </p:cNvSpPr>
            <p:nvPr/>
          </p:nvSpPr>
          <p:spPr bwMode="auto">
            <a:xfrm>
              <a:off x="2998879" y="4798225"/>
              <a:ext cx="59092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9" name="Oval 391"/>
            <p:cNvSpPr>
              <a:spLocks noChangeArrowheads="1"/>
            </p:cNvSpPr>
            <p:nvPr/>
          </p:nvSpPr>
          <p:spPr bwMode="auto">
            <a:xfrm>
              <a:off x="2835978" y="4758538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0" name="Oval 392"/>
            <p:cNvSpPr>
              <a:spLocks noChangeArrowheads="1"/>
            </p:cNvSpPr>
            <p:nvPr/>
          </p:nvSpPr>
          <p:spPr bwMode="auto">
            <a:xfrm>
              <a:off x="2673076" y="466328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1" name="Oval 393"/>
            <p:cNvSpPr>
              <a:spLocks noChangeArrowheads="1"/>
            </p:cNvSpPr>
            <p:nvPr/>
          </p:nvSpPr>
          <p:spPr bwMode="auto">
            <a:xfrm>
              <a:off x="2615581" y="4749013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2" name="Oval 394"/>
            <p:cNvSpPr>
              <a:spLocks noChangeArrowheads="1"/>
            </p:cNvSpPr>
            <p:nvPr/>
          </p:nvSpPr>
          <p:spPr bwMode="auto">
            <a:xfrm>
              <a:off x="2519756" y="470138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3" name="Oval 395"/>
            <p:cNvSpPr>
              <a:spLocks noChangeArrowheads="1"/>
            </p:cNvSpPr>
            <p:nvPr/>
          </p:nvSpPr>
          <p:spPr bwMode="auto">
            <a:xfrm>
              <a:off x="2500592" y="4758538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4" name="Oval 396"/>
            <p:cNvSpPr>
              <a:spLocks noChangeArrowheads="1"/>
            </p:cNvSpPr>
            <p:nvPr/>
          </p:nvSpPr>
          <p:spPr bwMode="auto">
            <a:xfrm>
              <a:off x="2289777" y="466328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5" name="Oval 397"/>
            <p:cNvSpPr>
              <a:spLocks noChangeArrowheads="1"/>
            </p:cNvSpPr>
            <p:nvPr/>
          </p:nvSpPr>
          <p:spPr bwMode="auto">
            <a:xfrm>
              <a:off x="2299360" y="463471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6" name="Oval 398"/>
            <p:cNvSpPr>
              <a:spLocks noChangeArrowheads="1"/>
            </p:cNvSpPr>
            <p:nvPr/>
          </p:nvSpPr>
          <p:spPr bwMode="auto">
            <a:xfrm>
              <a:off x="2126876" y="447278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7" name="Oval 399"/>
            <p:cNvSpPr>
              <a:spLocks noChangeArrowheads="1"/>
            </p:cNvSpPr>
            <p:nvPr/>
          </p:nvSpPr>
          <p:spPr bwMode="auto">
            <a:xfrm>
              <a:off x="2069381" y="419497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8" name="Oval 400"/>
            <p:cNvSpPr>
              <a:spLocks noChangeArrowheads="1"/>
            </p:cNvSpPr>
            <p:nvPr/>
          </p:nvSpPr>
          <p:spPr bwMode="auto">
            <a:xfrm>
              <a:off x="3268785" y="486490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9" name="Oval 401"/>
            <p:cNvSpPr>
              <a:spLocks noChangeArrowheads="1"/>
            </p:cNvSpPr>
            <p:nvPr/>
          </p:nvSpPr>
          <p:spPr bwMode="auto">
            <a:xfrm>
              <a:off x="3939558" y="494110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0" name="Oval 402"/>
            <p:cNvSpPr>
              <a:spLocks noChangeArrowheads="1"/>
            </p:cNvSpPr>
            <p:nvPr/>
          </p:nvSpPr>
          <p:spPr bwMode="auto">
            <a:xfrm>
              <a:off x="4188701" y="453946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1" name="Oval 403"/>
            <p:cNvSpPr>
              <a:spLocks noChangeArrowheads="1"/>
            </p:cNvSpPr>
            <p:nvPr/>
          </p:nvSpPr>
          <p:spPr bwMode="auto">
            <a:xfrm>
              <a:off x="4169537" y="458708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2" name="Oval 404"/>
            <p:cNvSpPr>
              <a:spLocks noChangeArrowheads="1"/>
            </p:cNvSpPr>
            <p:nvPr/>
          </p:nvSpPr>
          <p:spPr bwMode="auto">
            <a:xfrm>
              <a:off x="4083294" y="4768063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3" name="Oval 405"/>
            <p:cNvSpPr>
              <a:spLocks noChangeArrowheads="1"/>
            </p:cNvSpPr>
            <p:nvPr/>
          </p:nvSpPr>
          <p:spPr bwMode="auto">
            <a:xfrm>
              <a:off x="4274944" y="429022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4" name="Oval 407"/>
            <p:cNvSpPr>
              <a:spLocks noChangeArrowheads="1"/>
            </p:cNvSpPr>
            <p:nvPr/>
          </p:nvSpPr>
          <p:spPr bwMode="auto">
            <a:xfrm>
              <a:off x="4495340" y="441563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5" name="Oval 408"/>
            <p:cNvSpPr>
              <a:spLocks noChangeArrowheads="1"/>
            </p:cNvSpPr>
            <p:nvPr/>
          </p:nvSpPr>
          <p:spPr bwMode="auto">
            <a:xfrm>
              <a:off x="4686990" y="4347373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6" name="Oval 409"/>
            <p:cNvSpPr>
              <a:spLocks noChangeArrowheads="1"/>
            </p:cNvSpPr>
            <p:nvPr/>
          </p:nvSpPr>
          <p:spPr bwMode="auto">
            <a:xfrm>
              <a:off x="4409098" y="377428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7" name="Oval 410"/>
            <p:cNvSpPr>
              <a:spLocks noChangeArrowheads="1"/>
            </p:cNvSpPr>
            <p:nvPr/>
          </p:nvSpPr>
          <p:spPr bwMode="auto">
            <a:xfrm>
              <a:off x="4648660" y="403304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8" name="Oval 411"/>
            <p:cNvSpPr>
              <a:spLocks noChangeArrowheads="1"/>
            </p:cNvSpPr>
            <p:nvPr/>
          </p:nvSpPr>
          <p:spPr bwMode="auto">
            <a:xfrm>
              <a:off x="4457010" y="361235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9" name="Oval 412"/>
            <p:cNvSpPr>
              <a:spLocks noChangeArrowheads="1"/>
            </p:cNvSpPr>
            <p:nvPr/>
          </p:nvSpPr>
          <p:spPr bwMode="auto">
            <a:xfrm>
              <a:off x="5022376" y="380285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0" name="Oval 413"/>
            <p:cNvSpPr>
              <a:spLocks noChangeArrowheads="1"/>
            </p:cNvSpPr>
            <p:nvPr/>
          </p:nvSpPr>
          <p:spPr bwMode="auto">
            <a:xfrm>
              <a:off x="5060705" y="368855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1" name="Oval 414"/>
            <p:cNvSpPr>
              <a:spLocks noChangeArrowheads="1"/>
            </p:cNvSpPr>
            <p:nvPr/>
          </p:nvSpPr>
          <p:spPr bwMode="auto">
            <a:xfrm>
              <a:off x="5223607" y="340121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2" name="Oval 415"/>
            <p:cNvSpPr>
              <a:spLocks noChangeArrowheads="1"/>
            </p:cNvSpPr>
            <p:nvPr/>
          </p:nvSpPr>
          <p:spPr bwMode="auto">
            <a:xfrm>
              <a:off x="5194860" y="405209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3" name="Oval 416"/>
            <p:cNvSpPr>
              <a:spLocks noChangeArrowheads="1"/>
            </p:cNvSpPr>
            <p:nvPr/>
          </p:nvSpPr>
          <p:spPr bwMode="auto">
            <a:xfrm>
              <a:off x="5281102" y="4175923"/>
              <a:ext cx="59092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4" name="Oval 417"/>
            <p:cNvSpPr>
              <a:spLocks noChangeArrowheads="1"/>
            </p:cNvSpPr>
            <p:nvPr/>
          </p:nvSpPr>
          <p:spPr bwMode="auto">
            <a:xfrm>
              <a:off x="4744484" y="490300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5" name="Oval 418"/>
            <p:cNvSpPr>
              <a:spLocks noChangeArrowheads="1"/>
            </p:cNvSpPr>
            <p:nvPr/>
          </p:nvSpPr>
          <p:spPr bwMode="auto">
            <a:xfrm>
              <a:off x="4763649" y="513160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6" name="Oval 419"/>
            <p:cNvSpPr>
              <a:spLocks noChangeArrowheads="1"/>
            </p:cNvSpPr>
            <p:nvPr/>
          </p:nvSpPr>
          <p:spPr bwMode="auto">
            <a:xfrm>
              <a:off x="4773232" y="5169702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7" name="Oval 420"/>
            <p:cNvSpPr>
              <a:spLocks noChangeArrowheads="1"/>
            </p:cNvSpPr>
            <p:nvPr/>
          </p:nvSpPr>
          <p:spPr bwMode="auto">
            <a:xfrm>
              <a:off x="5079870" y="533321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8" name="Oval 421"/>
            <p:cNvSpPr>
              <a:spLocks noChangeArrowheads="1"/>
            </p:cNvSpPr>
            <p:nvPr/>
          </p:nvSpPr>
          <p:spPr bwMode="auto">
            <a:xfrm>
              <a:off x="5156530" y="543799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9" name="Oval 422"/>
            <p:cNvSpPr>
              <a:spLocks noChangeArrowheads="1"/>
            </p:cNvSpPr>
            <p:nvPr/>
          </p:nvSpPr>
          <p:spPr bwMode="auto">
            <a:xfrm>
              <a:off x="4888221" y="479822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0" name="Oval 423"/>
            <p:cNvSpPr>
              <a:spLocks noChangeArrowheads="1"/>
            </p:cNvSpPr>
            <p:nvPr/>
          </p:nvSpPr>
          <p:spPr bwMode="auto">
            <a:xfrm>
              <a:off x="4457010" y="319166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1" name="Oval 424"/>
            <p:cNvSpPr>
              <a:spLocks noChangeArrowheads="1"/>
            </p:cNvSpPr>
            <p:nvPr/>
          </p:nvSpPr>
          <p:spPr bwMode="auto">
            <a:xfrm>
              <a:off x="4572000" y="300910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2" name="Oval 425"/>
            <p:cNvSpPr>
              <a:spLocks noChangeArrowheads="1"/>
            </p:cNvSpPr>
            <p:nvPr/>
          </p:nvSpPr>
          <p:spPr bwMode="auto">
            <a:xfrm>
              <a:off x="4869056" y="321071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3" name="Oval 426"/>
            <p:cNvSpPr>
              <a:spLocks noChangeArrowheads="1"/>
            </p:cNvSpPr>
            <p:nvPr/>
          </p:nvSpPr>
          <p:spPr bwMode="auto">
            <a:xfrm>
              <a:off x="4984046" y="301862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4" name="Oval 427"/>
            <p:cNvSpPr>
              <a:spLocks noChangeArrowheads="1"/>
            </p:cNvSpPr>
            <p:nvPr/>
          </p:nvSpPr>
          <p:spPr bwMode="auto">
            <a:xfrm>
              <a:off x="5099035" y="285670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5" name="Oval 428"/>
            <p:cNvSpPr>
              <a:spLocks noChangeArrowheads="1"/>
            </p:cNvSpPr>
            <p:nvPr/>
          </p:nvSpPr>
          <p:spPr bwMode="auto">
            <a:xfrm>
              <a:off x="4897804" y="276145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6" name="Oval 429"/>
            <p:cNvSpPr>
              <a:spLocks noChangeArrowheads="1"/>
            </p:cNvSpPr>
            <p:nvPr/>
          </p:nvSpPr>
          <p:spPr bwMode="auto">
            <a:xfrm>
              <a:off x="5089453" y="332501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7" name="Oval 430"/>
            <p:cNvSpPr>
              <a:spLocks noChangeArrowheads="1"/>
            </p:cNvSpPr>
            <p:nvPr/>
          </p:nvSpPr>
          <p:spPr bwMode="auto">
            <a:xfrm>
              <a:off x="5416853" y="275192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8" name="Oval 431"/>
            <p:cNvSpPr>
              <a:spLocks noChangeArrowheads="1"/>
            </p:cNvSpPr>
            <p:nvPr/>
          </p:nvSpPr>
          <p:spPr bwMode="auto">
            <a:xfrm>
              <a:off x="5493513" y="266461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9" name="Oval 432"/>
            <p:cNvSpPr>
              <a:spLocks noChangeArrowheads="1"/>
            </p:cNvSpPr>
            <p:nvPr/>
          </p:nvSpPr>
          <p:spPr bwMode="auto">
            <a:xfrm>
              <a:off x="5618085" y="277097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0" name="Oval 433"/>
            <p:cNvSpPr>
              <a:spLocks noChangeArrowheads="1"/>
            </p:cNvSpPr>
            <p:nvPr/>
          </p:nvSpPr>
          <p:spPr bwMode="auto">
            <a:xfrm>
              <a:off x="5694745" y="281860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1" name="Oval 434"/>
            <p:cNvSpPr>
              <a:spLocks noChangeArrowheads="1"/>
            </p:cNvSpPr>
            <p:nvPr/>
          </p:nvSpPr>
          <p:spPr bwMode="auto">
            <a:xfrm>
              <a:off x="5953471" y="296147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2" name="Oval 435"/>
            <p:cNvSpPr>
              <a:spLocks noChangeArrowheads="1"/>
            </p:cNvSpPr>
            <p:nvPr/>
          </p:nvSpPr>
          <p:spPr bwMode="auto">
            <a:xfrm>
              <a:off x="5483931" y="3553620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3" name="Oval 436"/>
            <p:cNvSpPr>
              <a:spLocks noChangeArrowheads="1"/>
            </p:cNvSpPr>
            <p:nvPr/>
          </p:nvSpPr>
          <p:spPr bwMode="auto">
            <a:xfrm>
              <a:off x="5675580" y="365998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4" name="Oval 437"/>
            <p:cNvSpPr>
              <a:spLocks noChangeArrowheads="1"/>
            </p:cNvSpPr>
            <p:nvPr/>
          </p:nvSpPr>
          <p:spPr bwMode="auto">
            <a:xfrm>
              <a:off x="5474348" y="3964784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5" name="Oval 438"/>
            <p:cNvSpPr>
              <a:spLocks noChangeArrowheads="1"/>
            </p:cNvSpPr>
            <p:nvPr/>
          </p:nvSpPr>
          <p:spPr bwMode="auto">
            <a:xfrm>
              <a:off x="5848064" y="335359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6" name="Oval 439"/>
            <p:cNvSpPr>
              <a:spLocks noChangeArrowheads="1"/>
            </p:cNvSpPr>
            <p:nvPr/>
          </p:nvSpPr>
          <p:spPr bwMode="auto">
            <a:xfrm>
              <a:off x="6585913" y="176608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7" name="Oval 440"/>
            <p:cNvSpPr>
              <a:spLocks noChangeArrowheads="1"/>
            </p:cNvSpPr>
            <p:nvPr/>
          </p:nvSpPr>
          <p:spPr bwMode="auto">
            <a:xfrm>
              <a:off x="6815892" y="187086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8" name="Oval 441"/>
            <p:cNvSpPr>
              <a:spLocks noChangeArrowheads="1"/>
            </p:cNvSpPr>
            <p:nvPr/>
          </p:nvSpPr>
          <p:spPr bwMode="auto">
            <a:xfrm>
              <a:off x="6748815" y="195817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9" name="Oval 442"/>
            <p:cNvSpPr>
              <a:spLocks noChangeArrowheads="1"/>
            </p:cNvSpPr>
            <p:nvPr/>
          </p:nvSpPr>
          <p:spPr bwMode="auto">
            <a:xfrm>
              <a:off x="6720068" y="1908962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0" name="Oval 443"/>
            <p:cNvSpPr>
              <a:spLocks noChangeArrowheads="1"/>
            </p:cNvSpPr>
            <p:nvPr/>
          </p:nvSpPr>
          <p:spPr bwMode="auto">
            <a:xfrm>
              <a:off x="6538001" y="198674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1" name="Oval 444"/>
            <p:cNvSpPr>
              <a:spLocks noChangeArrowheads="1"/>
            </p:cNvSpPr>
            <p:nvPr/>
          </p:nvSpPr>
          <p:spPr bwMode="auto">
            <a:xfrm>
              <a:off x="6959629" y="2291551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2" name="Oval 445"/>
            <p:cNvSpPr>
              <a:spLocks noChangeArrowheads="1"/>
            </p:cNvSpPr>
            <p:nvPr/>
          </p:nvSpPr>
          <p:spPr bwMode="auto">
            <a:xfrm>
              <a:off x="6346352" y="3113880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3" name="Oval 446"/>
            <p:cNvSpPr>
              <a:spLocks noChangeArrowheads="1"/>
            </p:cNvSpPr>
            <p:nvPr/>
          </p:nvSpPr>
          <p:spPr bwMode="auto">
            <a:xfrm>
              <a:off x="6681738" y="326786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4" name="Oval 447"/>
            <p:cNvSpPr>
              <a:spLocks noChangeArrowheads="1"/>
            </p:cNvSpPr>
            <p:nvPr/>
          </p:nvSpPr>
          <p:spPr bwMode="auto">
            <a:xfrm>
              <a:off x="7237521" y="360283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5" name="Oval 448"/>
            <p:cNvSpPr>
              <a:spLocks noChangeArrowheads="1"/>
            </p:cNvSpPr>
            <p:nvPr/>
          </p:nvSpPr>
          <p:spPr bwMode="auto">
            <a:xfrm>
              <a:off x="7218356" y="374570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6" name="Oval 449"/>
            <p:cNvSpPr>
              <a:spLocks noChangeArrowheads="1"/>
            </p:cNvSpPr>
            <p:nvPr/>
          </p:nvSpPr>
          <p:spPr bwMode="auto">
            <a:xfrm>
              <a:off x="6355934" y="403304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7" name="Oval 450"/>
            <p:cNvSpPr>
              <a:spLocks noChangeArrowheads="1"/>
            </p:cNvSpPr>
            <p:nvPr/>
          </p:nvSpPr>
          <p:spPr bwMode="auto">
            <a:xfrm>
              <a:off x="6518836" y="378380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8" name="Oval 451"/>
            <p:cNvSpPr>
              <a:spLocks noChangeArrowheads="1"/>
            </p:cNvSpPr>
            <p:nvPr/>
          </p:nvSpPr>
          <p:spPr bwMode="auto">
            <a:xfrm>
              <a:off x="6825475" y="375523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9" name="Oval 452"/>
            <p:cNvSpPr>
              <a:spLocks noChangeArrowheads="1"/>
            </p:cNvSpPr>
            <p:nvPr/>
          </p:nvSpPr>
          <p:spPr bwMode="auto">
            <a:xfrm>
              <a:off x="7160861" y="390763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0" name="Oval 453"/>
            <p:cNvSpPr>
              <a:spLocks noChangeArrowheads="1"/>
            </p:cNvSpPr>
            <p:nvPr/>
          </p:nvSpPr>
          <p:spPr bwMode="auto">
            <a:xfrm>
              <a:off x="6940464" y="4356898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1" name="Oval 454"/>
            <p:cNvSpPr>
              <a:spLocks noChangeArrowheads="1"/>
            </p:cNvSpPr>
            <p:nvPr/>
          </p:nvSpPr>
          <p:spPr bwMode="auto">
            <a:xfrm>
              <a:off x="6767980" y="4739488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2" name="Oval 455"/>
            <p:cNvSpPr>
              <a:spLocks noChangeArrowheads="1"/>
            </p:cNvSpPr>
            <p:nvPr/>
          </p:nvSpPr>
          <p:spPr bwMode="auto">
            <a:xfrm>
              <a:off x="5416853" y="466328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3" name="Oval 456"/>
            <p:cNvSpPr>
              <a:spLocks noChangeArrowheads="1"/>
            </p:cNvSpPr>
            <p:nvPr/>
          </p:nvSpPr>
          <p:spPr bwMode="auto">
            <a:xfrm>
              <a:off x="5560590" y="443468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4" name="Oval 457"/>
            <p:cNvSpPr>
              <a:spLocks noChangeArrowheads="1"/>
            </p:cNvSpPr>
            <p:nvPr/>
          </p:nvSpPr>
          <p:spPr bwMode="auto">
            <a:xfrm>
              <a:off x="5857647" y="4729963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5" name="Oval 458"/>
            <p:cNvSpPr>
              <a:spLocks noChangeArrowheads="1"/>
            </p:cNvSpPr>
            <p:nvPr/>
          </p:nvSpPr>
          <p:spPr bwMode="auto">
            <a:xfrm>
              <a:off x="6413429" y="5188752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6" name="Oval 459"/>
            <p:cNvSpPr>
              <a:spLocks noChangeArrowheads="1"/>
            </p:cNvSpPr>
            <p:nvPr/>
          </p:nvSpPr>
          <p:spPr bwMode="auto">
            <a:xfrm>
              <a:off x="6183450" y="568723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7" name="Oval 460"/>
            <p:cNvSpPr>
              <a:spLocks noChangeArrowheads="1"/>
            </p:cNvSpPr>
            <p:nvPr/>
          </p:nvSpPr>
          <p:spPr bwMode="auto">
            <a:xfrm>
              <a:off x="6566748" y="534274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8" name="Oval 461"/>
            <p:cNvSpPr>
              <a:spLocks noChangeArrowheads="1"/>
            </p:cNvSpPr>
            <p:nvPr/>
          </p:nvSpPr>
          <p:spPr bwMode="auto">
            <a:xfrm>
              <a:off x="5340194" y="346789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9" name="Oval 462"/>
            <p:cNvSpPr>
              <a:spLocks noChangeArrowheads="1"/>
            </p:cNvSpPr>
            <p:nvPr/>
          </p:nvSpPr>
          <p:spPr bwMode="auto">
            <a:xfrm>
              <a:off x="4639077" y="304720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0" name="Oval 463"/>
            <p:cNvSpPr>
              <a:spLocks noChangeArrowheads="1"/>
            </p:cNvSpPr>
            <p:nvPr/>
          </p:nvSpPr>
          <p:spPr bwMode="auto">
            <a:xfrm>
              <a:off x="2107711" y="386000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1" name="Oval 464"/>
            <p:cNvSpPr>
              <a:spLocks noChangeArrowheads="1"/>
            </p:cNvSpPr>
            <p:nvPr/>
          </p:nvSpPr>
          <p:spPr bwMode="auto">
            <a:xfrm>
              <a:off x="2146041" y="386953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2" name="Oval 465"/>
            <p:cNvSpPr>
              <a:spLocks noChangeArrowheads="1"/>
            </p:cNvSpPr>
            <p:nvPr/>
          </p:nvSpPr>
          <p:spPr bwMode="auto">
            <a:xfrm>
              <a:off x="2337690" y="3955259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3" name="Oval 466"/>
            <p:cNvSpPr>
              <a:spLocks noChangeArrowheads="1"/>
            </p:cNvSpPr>
            <p:nvPr/>
          </p:nvSpPr>
          <p:spPr bwMode="auto">
            <a:xfrm>
              <a:off x="2347272" y="3955259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4" name="Oval 467"/>
            <p:cNvSpPr>
              <a:spLocks noChangeArrowheads="1"/>
            </p:cNvSpPr>
            <p:nvPr/>
          </p:nvSpPr>
          <p:spPr bwMode="auto">
            <a:xfrm>
              <a:off x="2366437" y="3917159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5" name="Oval 468"/>
            <p:cNvSpPr>
              <a:spLocks noChangeArrowheads="1"/>
            </p:cNvSpPr>
            <p:nvPr/>
          </p:nvSpPr>
          <p:spPr bwMode="auto">
            <a:xfrm>
              <a:off x="2366437" y="3926684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6" name="Oval 469"/>
            <p:cNvSpPr>
              <a:spLocks noChangeArrowheads="1"/>
            </p:cNvSpPr>
            <p:nvPr/>
          </p:nvSpPr>
          <p:spPr bwMode="auto">
            <a:xfrm>
              <a:off x="3201708" y="410924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7" name="Oval 470"/>
            <p:cNvSpPr>
              <a:spLocks noChangeArrowheads="1"/>
            </p:cNvSpPr>
            <p:nvPr/>
          </p:nvSpPr>
          <p:spPr bwMode="auto">
            <a:xfrm>
              <a:off x="3201708" y="410924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8" name="Oval 471"/>
            <p:cNvSpPr>
              <a:spLocks noChangeArrowheads="1"/>
            </p:cNvSpPr>
            <p:nvPr/>
          </p:nvSpPr>
          <p:spPr bwMode="auto">
            <a:xfrm>
              <a:off x="3182543" y="413782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9" name="Oval 472"/>
            <p:cNvSpPr>
              <a:spLocks noChangeArrowheads="1"/>
            </p:cNvSpPr>
            <p:nvPr/>
          </p:nvSpPr>
          <p:spPr bwMode="auto">
            <a:xfrm>
              <a:off x="3508347" y="429022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0" name="Oval 473"/>
            <p:cNvSpPr>
              <a:spLocks noChangeArrowheads="1"/>
            </p:cNvSpPr>
            <p:nvPr/>
          </p:nvSpPr>
          <p:spPr bwMode="auto">
            <a:xfrm>
              <a:off x="3575424" y="422354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" name="Oval 474"/>
            <p:cNvSpPr>
              <a:spLocks noChangeArrowheads="1"/>
            </p:cNvSpPr>
            <p:nvPr/>
          </p:nvSpPr>
          <p:spPr bwMode="auto">
            <a:xfrm>
              <a:off x="3929975" y="420449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2" name="Oval 475"/>
            <p:cNvSpPr>
              <a:spLocks noChangeArrowheads="1"/>
            </p:cNvSpPr>
            <p:nvPr/>
          </p:nvSpPr>
          <p:spPr bwMode="auto">
            <a:xfrm>
              <a:off x="4112042" y="425212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3" name="Oval 476"/>
            <p:cNvSpPr>
              <a:spLocks noChangeArrowheads="1"/>
            </p:cNvSpPr>
            <p:nvPr/>
          </p:nvSpPr>
          <p:spPr bwMode="auto">
            <a:xfrm>
              <a:off x="4409098" y="4328323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4" name="Oval 477"/>
            <p:cNvSpPr>
              <a:spLocks noChangeArrowheads="1"/>
            </p:cNvSpPr>
            <p:nvPr/>
          </p:nvSpPr>
          <p:spPr bwMode="auto">
            <a:xfrm>
              <a:off x="3268786" y="480775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5" name="Oval 478"/>
            <p:cNvSpPr>
              <a:spLocks noChangeArrowheads="1"/>
            </p:cNvSpPr>
            <p:nvPr/>
          </p:nvSpPr>
          <p:spPr bwMode="auto">
            <a:xfrm>
              <a:off x="4284526" y="509350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6" name="Oval 479"/>
            <p:cNvSpPr>
              <a:spLocks noChangeArrowheads="1"/>
            </p:cNvSpPr>
            <p:nvPr/>
          </p:nvSpPr>
          <p:spPr bwMode="auto">
            <a:xfrm>
              <a:off x="4284526" y="511255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7" name="Oval 480"/>
            <p:cNvSpPr>
              <a:spLocks noChangeArrowheads="1"/>
            </p:cNvSpPr>
            <p:nvPr/>
          </p:nvSpPr>
          <p:spPr bwMode="auto">
            <a:xfrm>
              <a:off x="5041540" y="542846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8" name="Oval 481"/>
            <p:cNvSpPr>
              <a:spLocks noChangeArrowheads="1"/>
            </p:cNvSpPr>
            <p:nvPr/>
          </p:nvSpPr>
          <p:spPr bwMode="auto">
            <a:xfrm>
              <a:off x="5828899" y="546656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9" name="Oval 482"/>
            <p:cNvSpPr>
              <a:spLocks noChangeArrowheads="1"/>
            </p:cNvSpPr>
            <p:nvPr/>
          </p:nvSpPr>
          <p:spPr bwMode="auto">
            <a:xfrm>
              <a:off x="6250527" y="560150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0" name="Oval 483"/>
            <p:cNvSpPr>
              <a:spLocks noChangeArrowheads="1"/>
            </p:cNvSpPr>
            <p:nvPr/>
          </p:nvSpPr>
          <p:spPr bwMode="auto">
            <a:xfrm>
              <a:off x="6413429" y="550466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1" name="Oval 484"/>
            <p:cNvSpPr>
              <a:spLocks noChangeArrowheads="1"/>
            </p:cNvSpPr>
            <p:nvPr/>
          </p:nvSpPr>
          <p:spPr bwMode="auto">
            <a:xfrm>
              <a:off x="6605078" y="503635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2" name="Oval 485"/>
            <p:cNvSpPr>
              <a:spLocks noChangeArrowheads="1"/>
            </p:cNvSpPr>
            <p:nvPr/>
          </p:nvSpPr>
          <p:spPr bwMode="auto">
            <a:xfrm>
              <a:off x="5924724" y="481727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3" name="Oval 486"/>
            <p:cNvSpPr>
              <a:spLocks noChangeArrowheads="1"/>
            </p:cNvSpPr>
            <p:nvPr/>
          </p:nvSpPr>
          <p:spPr bwMode="auto">
            <a:xfrm>
              <a:off x="6135538" y="493157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4" name="Oval 487"/>
            <p:cNvSpPr>
              <a:spLocks noChangeArrowheads="1"/>
            </p:cNvSpPr>
            <p:nvPr/>
          </p:nvSpPr>
          <p:spPr bwMode="auto">
            <a:xfrm>
              <a:off x="5761822" y="485537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5" name="Oval 488"/>
            <p:cNvSpPr>
              <a:spLocks noChangeArrowheads="1"/>
            </p:cNvSpPr>
            <p:nvPr/>
          </p:nvSpPr>
          <p:spPr bwMode="auto">
            <a:xfrm>
              <a:off x="5694745" y="485537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6" name="Oval 489"/>
            <p:cNvSpPr>
              <a:spLocks noChangeArrowheads="1"/>
            </p:cNvSpPr>
            <p:nvPr/>
          </p:nvSpPr>
          <p:spPr bwMode="auto">
            <a:xfrm>
              <a:off x="7093784" y="409972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7" name="Oval 490"/>
            <p:cNvSpPr>
              <a:spLocks noChangeArrowheads="1"/>
            </p:cNvSpPr>
            <p:nvPr/>
          </p:nvSpPr>
          <p:spPr bwMode="auto">
            <a:xfrm>
              <a:off x="7045871" y="411877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8" name="Oval 491"/>
            <p:cNvSpPr>
              <a:spLocks noChangeArrowheads="1"/>
            </p:cNvSpPr>
            <p:nvPr/>
          </p:nvSpPr>
          <p:spPr bwMode="auto">
            <a:xfrm>
              <a:off x="6978794" y="424259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9" name="Oval 492"/>
            <p:cNvSpPr>
              <a:spLocks noChangeArrowheads="1"/>
            </p:cNvSpPr>
            <p:nvPr/>
          </p:nvSpPr>
          <p:spPr bwMode="auto">
            <a:xfrm>
              <a:off x="6193033" y="3964784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0" name="Oval 493"/>
            <p:cNvSpPr>
              <a:spLocks noChangeArrowheads="1"/>
            </p:cNvSpPr>
            <p:nvPr/>
          </p:nvSpPr>
          <p:spPr bwMode="auto">
            <a:xfrm>
              <a:off x="4993628" y="415687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1" name="Oval 494"/>
            <p:cNvSpPr>
              <a:spLocks noChangeArrowheads="1"/>
            </p:cNvSpPr>
            <p:nvPr/>
          </p:nvSpPr>
          <p:spPr bwMode="auto">
            <a:xfrm>
              <a:off x="4897804" y="416639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2" name="Oval 495"/>
            <p:cNvSpPr>
              <a:spLocks noChangeArrowheads="1"/>
            </p:cNvSpPr>
            <p:nvPr/>
          </p:nvSpPr>
          <p:spPr bwMode="auto">
            <a:xfrm>
              <a:off x="5003211" y="4318798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3" name="Oval 496"/>
            <p:cNvSpPr>
              <a:spLocks noChangeArrowheads="1"/>
            </p:cNvSpPr>
            <p:nvPr/>
          </p:nvSpPr>
          <p:spPr bwMode="auto">
            <a:xfrm>
              <a:off x="4955298" y="429974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4" name="Oval 497"/>
            <p:cNvSpPr>
              <a:spLocks noChangeArrowheads="1"/>
            </p:cNvSpPr>
            <p:nvPr/>
          </p:nvSpPr>
          <p:spPr bwMode="auto">
            <a:xfrm>
              <a:off x="6796728" y="335359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5" name="Oval 498"/>
            <p:cNvSpPr>
              <a:spLocks noChangeArrowheads="1"/>
            </p:cNvSpPr>
            <p:nvPr/>
          </p:nvSpPr>
          <p:spPr bwMode="auto">
            <a:xfrm>
              <a:off x="6787145" y="326786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6" name="Oval 499"/>
            <p:cNvSpPr>
              <a:spLocks noChangeArrowheads="1"/>
            </p:cNvSpPr>
            <p:nvPr/>
          </p:nvSpPr>
          <p:spPr bwMode="auto">
            <a:xfrm>
              <a:off x="7256686" y="317261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7" name="Oval 500"/>
            <p:cNvSpPr>
              <a:spLocks noChangeArrowheads="1"/>
            </p:cNvSpPr>
            <p:nvPr/>
          </p:nvSpPr>
          <p:spPr bwMode="auto">
            <a:xfrm>
              <a:off x="7438752" y="286622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8" name="Oval 501"/>
            <p:cNvSpPr>
              <a:spLocks noChangeArrowheads="1"/>
            </p:cNvSpPr>
            <p:nvPr/>
          </p:nvSpPr>
          <p:spPr bwMode="auto">
            <a:xfrm>
              <a:off x="7371675" y="265509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9" name="Oval 502"/>
            <p:cNvSpPr>
              <a:spLocks noChangeArrowheads="1"/>
            </p:cNvSpPr>
            <p:nvPr/>
          </p:nvSpPr>
          <p:spPr bwMode="auto">
            <a:xfrm>
              <a:off x="7218356" y="255031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0" name="Oval 503"/>
            <p:cNvSpPr>
              <a:spLocks noChangeArrowheads="1"/>
            </p:cNvSpPr>
            <p:nvPr/>
          </p:nvSpPr>
          <p:spPr bwMode="auto">
            <a:xfrm>
              <a:off x="7438752" y="275192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1" name="Oval 504"/>
            <p:cNvSpPr>
              <a:spLocks noChangeArrowheads="1"/>
            </p:cNvSpPr>
            <p:nvPr/>
          </p:nvSpPr>
          <p:spPr bwMode="auto">
            <a:xfrm>
              <a:off x="6767980" y="178513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2" name="Oval 505"/>
            <p:cNvSpPr>
              <a:spLocks noChangeArrowheads="1"/>
            </p:cNvSpPr>
            <p:nvPr/>
          </p:nvSpPr>
          <p:spPr bwMode="auto">
            <a:xfrm>
              <a:off x="6624243" y="173751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3" name="Oval 506"/>
            <p:cNvSpPr>
              <a:spLocks noChangeArrowheads="1"/>
            </p:cNvSpPr>
            <p:nvPr/>
          </p:nvSpPr>
          <p:spPr bwMode="auto">
            <a:xfrm>
              <a:off x="6298440" y="165178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4" name="Oval 507"/>
            <p:cNvSpPr>
              <a:spLocks noChangeArrowheads="1"/>
            </p:cNvSpPr>
            <p:nvPr/>
          </p:nvSpPr>
          <p:spPr bwMode="auto">
            <a:xfrm>
              <a:off x="5953471" y="153748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5" name="Oval 508"/>
            <p:cNvSpPr>
              <a:spLocks noChangeArrowheads="1"/>
            </p:cNvSpPr>
            <p:nvPr/>
          </p:nvSpPr>
          <p:spPr bwMode="auto">
            <a:xfrm>
              <a:off x="6116373" y="181371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6" name="Oval 509"/>
            <p:cNvSpPr>
              <a:spLocks noChangeArrowheads="1"/>
            </p:cNvSpPr>
            <p:nvPr/>
          </p:nvSpPr>
          <p:spPr bwMode="auto">
            <a:xfrm>
              <a:off x="6001383" y="215820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7" name="Oval 510"/>
            <p:cNvSpPr>
              <a:spLocks noChangeArrowheads="1"/>
            </p:cNvSpPr>
            <p:nvPr/>
          </p:nvSpPr>
          <p:spPr bwMode="auto">
            <a:xfrm>
              <a:off x="5214025" y="2310601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8" name="Oval 511"/>
            <p:cNvSpPr>
              <a:spLocks noChangeArrowheads="1"/>
            </p:cNvSpPr>
            <p:nvPr/>
          </p:nvSpPr>
          <p:spPr bwMode="auto">
            <a:xfrm>
              <a:off x="5848064" y="239791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9" name="Oval 512"/>
            <p:cNvSpPr>
              <a:spLocks noChangeArrowheads="1"/>
            </p:cNvSpPr>
            <p:nvPr/>
          </p:nvSpPr>
          <p:spPr bwMode="auto">
            <a:xfrm>
              <a:off x="4974463" y="261699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0" name="Oval 513"/>
            <p:cNvSpPr>
              <a:spLocks noChangeArrowheads="1"/>
            </p:cNvSpPr>
            <p:nvPr/>
          </p:nvSpPr>
          <p:spPr bwMode="auto">
            <a:xfrm>
              <a:off x="4849891" y="2731291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1" name="Oval 514"/>
            <p:cNvSpPr>
              <a:spLocks noChangeArrowheads="1"/>
            </p:cNvSpPr>
            <p:nvPr/>
          </p:nvSpPr>
          <p:spPr bwMode="auto">
            <a:xfrm>
              <a:off x="4782814" y="284717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2" name="Oval 515"/>
            <p:cNvSpPr>
              <a:spLocks noChangeArrowheads="1"/>
            </p:cNvSpPr>
            <p:nvPr/>
          </p:nvSpPr>
          <p:spPr bwMode="auto">
            <a:xfrm>
              <a:off x="4744484" y="283765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3" name="Oval 516"/>
            <p:cNvSpPr>
              <a:spLocks noChangeArrowheads="1"/>
            </p:cNvSpPr>
            <p:nvPr/>
          </p:nvSpPr>
          <p:spPr bwMode="auto">
            <a:xfrm>
              <a:off x="4504923" y="156606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4" name="Oval 517"/>
            <p:cNvSpPr>
              <a:spLocks noChangeArrowheads="1"/>
            </p:cNvSpPr>
            <p:nvPr/>
          </p:nvSpPr>
          <p:spPr bwMode="auto">
            <a:xfrm>
              <a:off x="4188702" y="201532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5" name="Oval 518"/>
            <p:cNvSpPr>
              <a:spLocks noChangeArrowheads="1"/>
            </p:cNvSpPr>
            <p:nvPr/>
          </p:nvSpPr>
          <p:spPr bwMode="auto">
            <a:xfrm>
              <a:off x="4610330" y="2339176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6" name="Oval 519"/>
            <p:cNvSpPr>
              <a:spLocks noChangeArrowheads="1"/>
            </p:cNvSpPr>
            <p:nvPr/>
          </p:nvSpPr>
          <p:spPr bwMode="auto">
            <a:xfrm>
              <a:off x="3949140" y="193912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7" name="Oval 520"/>
            <p:cNvSpPr>
              <a:spLocks noChangeArrowheads="1"/>
            </p:cNvSpPr>
            <p:nvPr/>
          </p:nvSpPr>
          <p:spPr bwMode="auto">
            <a:xfrm>
              <a:off x="4322856" y="288527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8" name="Oval 521"/>
            <p:cNvSpPr>
              <a:spLocks noChangeArrowheads="1"/>
            </p:cNvSpPr>
            <p:nvPr/>
          </p:nvSpPr>
          <p:spPr bwMode="auto">
            <a:xfrm>
              <a:off x="4543253" y="3132930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9" name="Oval 522"/>
            <p:cNvSpPr>
              <a:spLocks noChangeArrowheads="1"/>
            </p:cNvSpPr>
            <p:nvPr/>
          </p:nvSpPr>
          <p:spPr bwMode="auto">
            <a:xfrm>
              <a:off x="4504923" y="3142455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0" name="Oval 523"/>
            <p:cNvSpPr>
              <a:spLocks noChangeArrowheads="1"/>
            </p:cNvSpPr>
            <p:nvPr/>
          </p:nvSpPr>
          <p:spPr bwMode="auto">
            <a:xfrm>
              <a:off x="4418681" y="322976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1" name="Oval 524"/>
            <p:cNvSpPr>
              <a:spLocks noChangeArrowheads="1"/>
            </p:cNvSpPr>
            <p:nvPr/>
          </p:nvSpPr>
          <p:spPr bwMode="auto">
            <a:xfrm>
              <a:off x="4543253" y="323929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2" name="Oval 525"/>
            <p:cNvSpPr>
              <a:spLocks noChangeArrowheads="1"/>
            </p:cNvSpPr>
            <p:nvPr/>
          </p:nvSpPr>
          <p:spPr bwMode="auto">
            <a:xfrm>
              <a:off x="4121624" y="289480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3" name="Oval 526"/>
            <p:cNvSpPr>
              <a:spLocks noChangeArrowheads="1"/>
            </p:cNvSpPr>
            <p:nvPr/>
          </p:nvSpPr>
          <p:spPr bwMode="auto">
            <a:xfrm>
              <a:off x="4112042" y="316309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4" name="Oval 527"/>
            <p:cNvSpPr>
              <a:spLocks noChangeArrowheads="1"/>
            </p:cNvSpPr>
            <p:nvPr/>
          </p:nvSpPr>
          <p:spPr bwMode="auto">
            <a:xfrm>
              <a:off x="4361186" y="335359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5" name="Oval 528"/>
            <p:cNvSpPr>
              <a:spLocks noChangeArrowheads="1"/>
            </p:cNvSpPr>
            <p:nvPr/>
          </p:nvSpPr>
          <p:spPr bwMode="auto">
            <a:xfrm>
              <a:off x="4112042" y="349646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6" name="Oval 529"/>
            <p:cNvSpPr>
              <a:spLocks noChangeArrowheads="1"/>
            </p:cNvSpPr>
            <p:nvPr/>
          </p:nvSpPr>
          <p:spPr bwMode="auto">
            <a:xfrm>
              <a:off x="3057972" y="256936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7" name="Oval 530"/>
            <p:cNvSpPr>
              <a:spLocks noChangeArrowheads="1"/>
            </p:cNvSpPr>
            <p:nvPr/>
          </p:nvSpPr>
          <p:spPr bwMode="auto">
            <a:xfrm>
              <a:off x="2481427" y="1899437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8" name="Oval 531"/>
            <p:cNvSpPr>
              <a:spLocks noChangeArrowheads="1"/>
            </p:cNvSpPr>
            <p:nvPr/>
          </p:nvSpPr>
          <p:spPr bwMode="auto">
            <a:xfrm>
              <a:off x="2481427" y="187086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9" name="Oval 532"/>
            <p:cNvSpPr>
              <a:spLocks noChangeArrowheads="1"/>
            </p:cNvSpPr>
            <p:nvPr/>
          </p:nvSpPr>
          <p:spPr bwMode="auto">
            <a:xfrm>
              <a:off x="2078964" y="212962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0" name="Oval 533"/>
            <p:cNvSpPr>
              <a:spLocks noChangeArrowheads="1"/>
            </p:cNvSpPr>
            <p:nvPr/>
          </p:nvSpPr>
          <p:spPr bwMode="auto">
            <a:xfrm>
              <a:off x="1944809" y="207247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1" name="Oval 534"/>
            <p:cNvSpPr>
              <a:spLocks noChangeArrowheads="1"/>
            </p:cNvSpPr>
            <p:nvPr/>
          </p:nvSpPr>
          <p:spPr bwMode="auto">
            <a:xfrm>
              <a:off x="1868150" y="260746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" name="Oval 535"/>
            <p:cNvSpPr>
              <a:spLocks noChangeArrowheads="1"/>
            </p:cNvSpPr>
            <p:nvPr/>
          </p:nvSpPr>
          <p:spPr bwMode="auto">
            <a:xfrm>
              <a:off x="1992722" y="264556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" name="Oval 536"/>
            <p:cNvSpPr>
              <a:spLocks noChangeArrowheads="1"/>
            </p:cNvSpPr>
            <p:nvPr/>
          </p:nvSpPr>
          <p:spPr bwMode="auto">
            <a:xfrm>
              <a:off x="1647753" y="345836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4" name="Oval 537"/>
            <p:cNvSpPr>
              <a:spLocks noChangeArrowheads="1"/>
            </p:cNvSpPr>
            <p:nvPr/>
          </p:nvSpPr>
          <p:spPr bwMode="auto">
            <a:xfrm>
              <a:off x="2146041" y="369808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5" name="Oval 538"/>
            <p:cNvSpPr>
              <a:spLocks noChangeArrowheads="1"/>
            </p:cNvSpPr>
            <p:nvPr/>
          </p:nvSpPr>
          <p:spPr bwMode="auto">
            <a:xfrm>
              <a:off x="1935227" y="412829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6" name="Oval 539"/>
            <p:cNvSpPr>
              <a:spLocks noChangeArrowheads="1"/>
            </p:cNvSpPr>
            <p:nvPr/>
          </p:nvSpPr>
          <p:spPr bwMode="auto">
            <a:xfrm>
              <a:off x="2203536" y="426164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7" name="Oval 540"/>
            <p:cNvSpPr>
              <a:spLocks noChangeArrowheads="1"/>
            </p:cNvSpPr>
            <p:nvPr/>
          </p:nvSpPr>
          <p:spPr bwMode="auto">
            <a:xfrm>
              <a:off x="2318525" y="456803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8" name="Oval 541"/>
            <p:cNvSpPr>
              <a:spLocks noChangeArrowheads="1"/>
            </p:cNvSpPr>
            <p:nvPr/>
          </p:nvSpPr>
          <p:spPr bwMode="auto">
            <a:xfrm>
              <a:off x="4294109" y="397589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9" name="Oval 542"/>
            <p:cNvSpPr>
              <a:spLocks noChangeArrowheads="1"/>
            </p:cNvSpPr>
            <p:nvPr/>
          </p:nvSpPr>
          <p:spPr bwMode="auto">
            <a:xfrm>
              <a:off x="4734902" y="3132930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0" name="Oval 543"/>
            <p:cNvSpPr>
              <a:spLocks noChangeArrowheads="1"/>
            </p:cNvSpPr>
            <p:nvPr/>
          </p:nvSpPr>
          <p:spPr bwMode="auto">
            <a:xfrm>
              <a:off x="5991801" y="295195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1" name="Oval 544"/>
            <p:cNvSpPr>
              <a:spLocks noChangeArrowheads="1"/>
            </p:cNvSpPr>
            <p:nvPr/>
          </p:nvSpPr>
          <p:spPr bwMode="auto">
            <a:xfrm>
              <a:off x="4591165" y="301862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2" name="Oval 545"/>
            <p:cNvSpPr>
              <a:spLocks noChangeArrowheads="1"/>
            </p:cNvSpPr>
            <p:nvPr/>
          </p:nvSpPr>
          <p:spPr bwMode="auto">
            <a:xfrm>
              <a:off x="6538001" y="506492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" name="Oval 546"/>
            <p:cNvSpPr>
              <a:spLocks noChangeArrowheads="1"/>
            </p:cNvSpPr>
            <p:nvPr/>
          </p:nvSpPr>
          <p:spPr bwMode="auto">
            <a:xfrm>
              <a:off x="6959629" y="346789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4" name="Oval 547"/>
            <p:cNvSpPr>
              <a:spLocks noChangeArrowheads="1"/>
            </p:cNvSpPr>
            <p:nvPr/>
          </p:nvSpPr>
          <p:spPr bwMode="auto">
            <a:xfrm>
              <a:off x="7055454" y="3525044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5" name="Oval 548"/>
            <p:cNvSpPr>
              <a:spLocks noChangeArrowheads="1"/>
            </p:cNvSpPr>
            <p:nvPr/>
          </p:nvSpPr>
          <p:spPr bwMode="auto">
            <a:xfrm>
              <a:off x="7266268" y="3525044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6" name="Oval 549"/>
            <p:cNvSpPr>
              <a:spLocks noChangeArrowheads="1"/>
            </p:cNvSpPr>
            <p:nvPr/>
          </p:nvSpPr>
          <p:spPr bwMode="auto">
            <a:xfrm>
              <a:off x="7256686" y="326786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7" name="Oval 550"/>
            <p:cNvSpPr>
              <a:spLocks noChangeArrowheads="1"/>
            </p:cNvSpPr>
            <p:nvPr/>
          </p:nvSpPr>
          <p:spPr bwMode="auto">
            <a:xfrm>
              <a:off x="7285433" y="3104355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8" name="Oval 551"/>
            <p:cNvSpPr>
              <a:spLocks noChangeArrowheads="1"/>
            </p:cNvSpPr>
            <p:nvPr/>
          </p:nvSpPr>
          <p:spPr bwMode="auto">
            <a:xfrm>
              <a:off x="7065036" y="243601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9" name="Oval 552"/>
            <p:cNvSpPr>
              <a:spLocks noChangeArrowheads="1"/>
            </p:cNvSpPr>
            <p:nvPr/>
          </p:nvSpPr>
          <p:spPr bwMode="auto">
            <a:xfrm>
              <a:off x="7036289" y="237886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0" name="Oval 553"/>
            <p:cNvSpPr>
              <a:spLocks noChangeArrowheads="1"/>
            </p:cNvSpPr>
            <p:nvPr/>
          </p:nvSpPr>
          <p:spPr bwMode="auto">
            <a:xfrm>
              <a:off x="3086719" y="379333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1" name="Oval 554"/>
            <p:cNvSpPr>
              <a:spLocks noChangeArrowheads="1"/>
            </p:cNvSpPr>
            <p:nvPr/>
          </p:nvSpPr>
          <p:spPr bwMode="auto">
            <a:xfrm>
              <a:off x="3278368" y="212010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" name="Oval 555"/>
            <p:cNvSpPr>
              <a:spLocks noChangeArrowheads="1"/>
            </p:cNvSpPr>
            <p:nvPr/>
          </p:nvSpPr>
          <p:spPr bwMode="auto">
            <a:xfrm>
              <a:off x="3546677" y="187086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" name="Oval 556"/>
            <p:cNvSpPr>
              <a:spLocks noChangeArrowheads="1"/>
            </p:cNvSpPr>
            <p:nvPr/>
          </p:nvSpPr>
          <p:spPr bwMode="auto">
            <a:xfrm>
              <a:off x="4504923" y="3467894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" name="Oval 557"/>
            <p:cNvSpPr>
              <a:spLocks noChangeArrowheads="1"/>
            </p:cNvSpPr>
            <p:nvPr/>
          </p:nvSpPr>
          <p:spPr bwMode="auto">
            <a:xfrm>
              <a:off x="5368941" y="316309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5" name="Oval 558"/>
            <p:cNvSpPr>
              <a:spLocks noChangeArrowheads="1"/>
            </p:cNvSpPr>
            <p:nvPr/>
          </p:nvSpPr>
          <p:spPr bwMode="auto">
            <a:xfrm>
              <a:off x="5474348" y="322024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6" name="Oval 559"/>
            <p:cNvSpPr>
              <a:spLocks noChangeArrowheads="1"/>
            </p:cNvSpPr>
            <p:nvPr/>
          </p:nvSpPr>
          <p:spPr bwMode="auto">
            <a:xfrm>
              <a:off x="5915141" y="305673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7" name="Oval 560"/>
            <p:cNvSpPr>
              <a:spLocks noChangeArrowheads="1"/>
            </p:cNvSpPr>
            <p:nvPr/>
          </p:nvSpPr>
          <p:spPr bwMode="auto">
            <a:xfrm>
              <a:off x="5223607" y="3085305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8" name="Oval 561"/>
            <p:cNvSpPr>
              <a:spLocks noChangeArrowheads="1"/>
            </p:cNvSpPr>
            <p:nvPr/>
          </p:nvSpPr>
          <p:spPr bwMode="auto">
            <a:xfrm>
              <a:off x="5340194" y="425212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9" name="Oval 562"/>
            <p:cNvSpPr>
              <a:spLocks noChangeArrowheads="1"/>
            </p:cNvSpPr>
            <p:nvPr/>
          </p:nvSpPr>
          <p:spPr bwMode="auto">
            <a:xfrm>
              <a:off x="5723492" y="455851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0" name="Oval 563"/>
            <p:cNvSpPr>
              <a:spLocks noChangeArrowheads="1"/>
            </p:cNvSpPr>
            <p:nvPr/>
          </p:nvSpPr>
          <p:spPr bwMode="auto">
            <a:xfrm>
              <a:off x="6250527" y="502682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1" name="Oval 564"/>
            <p:cNvSpPr>
              <a:spLocks noChangeArrowheads="1"/>
            </p:cNvSpPr>
            <p:nvPr/>
          </p:nvSpPr>
          <p:spPr bwMode="auto">
            <a:xfrm>
              <a:off x="6988377" y="426164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2" name="Oval 565"/>
            <p:cNvSpPr>
              <a:spLocks noChangeArrowheads="1"/>
            </p:cNvSpPr>
            <p:nvPr/>
          </p:nvSpPr>
          <p:spPr bwMode="auto">
            <a:xfrm>
              <a:off x="6921299" y="4347373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3" name="Oval 566"/>
            <p:cNvSpPr>
              <a:spLocks noChangeArrowheads="1"/>
            </p:cNvSpPr>
            <p:nvPr/>
          </p:nvSpPr>
          <p:spPr bwMode="auto">
            <a:xfrm>
              <a:off x="6700903" y="374570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4" name="Oval 567"/>
            <p:cNvSpPr>
              <a:spLocks noChangeArrowheads="1"/>
            </p:cNvSpPr>
            <p:nvPr/>
          </p:nvSpPr>
          <p:spPr bwMode="auto">
            <a:xfrm>
              <a:off x="6633826" y="375523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5" name="Oval 568"/>
            <p:cNvSpPr>
              <a:spLocks noChangeArrowheads="1"/>
            </p:cNvSpPr>
            <p:nvPr/>
          </p:nvSpPr>
          <p:spPr bwMode="auto">
            <a:xfrm>
              <a:off x="7218356" y="363140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6" name="Oval 569"/>
            <p:cNvSpPr>
              <a:spLocks noChangeArrowheads="1"/>
            </p:cNvSpPr>
            <p:nvPr/>
          </p:nvSpPr>
          <p:spPr bwMode="auto">
            <a:xfrm>
              <a:off x="7237521" y="367903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7" name="Oval 570"/>
            <p:cNvSpPr>
              <a:spLocks noChangeArrowheads="1"/>
            </p:cNvSpPr>
            <p:nvPr/>
          </p:nvSpPr>
          <p:spPr bwMode="auto">
            <a:xfrm>
              <a:off x="6518836" y="1718461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8" name="Oval 571"/>
            <p:cNvSpPr>
              <a:spLocks noChangeArrowheads="1"/>
            </p:cNvSpPr>
            <p:nvPr/>
          </p:nvSpPr>
          <p:spPr bwMode="auto">
            <a:xfrm>
              <a:off x="5531843" y="125014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9" name="Oval 572"/>
            <p:cNvSpPr>
              <a:spLocks noChangeArrowheads="1"/>
            </p:cNvSpPr>
            <p:nvPr/>
          </p:nvSpPr>
          <p:spPr bwMode="auto">
            <a:xfrm>
              <a:off x="4035382" y="275192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0" name="Oval 573"/>
            <p:cNvSpPr>
              <a:spLocks noChangeArrowheads="1"/>
            </p:cNvSpPr>
            <p:nvPr/>
          </p:nvSpPr>
          <p:spPr bwMode="auto">
            <a:xfrm>
              <a:off x="4217449" y="284717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1" name="Oval 574"/>
            <p:cNvSpPr>
              <a:spLocks noChangeArrowheads="1"/>
            </p:cNvSpPr>
            <p:nvPr/>
          </p:nvSpPr>
          <p:spPr bwMode="auto">
            <a:xfrm>
              <a:off x="3431687" y="3764758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2" name="Oval 575"/>
            <p:cNvSpPr>
              <a:spLocks noChangeArrowheads="1"/>
            </p:cNvSpPr>
            <p:nvPr/>
          </p:nvSpPr>
          <p:spPr bwMode="auto">
            <a:xfrm>
              <a:off x="2788066" y="361235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3" name="Oval 576"/>
            <p:cNvSpPr>
              <a:spLocks noChangeArrowheads="1"/>
            </p:cNvSpPr>
            <p:nvPr/>
          </p:nvSpPr>
          <p:spPr bwMode="auto">
            <a:xfrm>
              <a:off x="2031051" y="217725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4" name="Oval 577"/>
            <p:cNvSpPr>
              <a:spLocks noChangeArrowheads="1"/>
            </p:cNvSpPr>
            <p:nvPr/>
          </p:nvSpPr>
          <p:spPr bwMode="auto">
            <a:xfrm>
              <a:off x="4888221" y="4893476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5" name="Oval 578"/>
            <p:cNvSpPr>
              <a:spLocks noChangeArrowheads="1"/>
            </p:cNvSpPr>
            <p:nvPr/>
          </p:nvSpPr>
          <p:spPr bwMode="auto">
            <a:xfrm>
              <a:off x="5252355" y="4883951"/>
              <a:ext cx="59092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6" name="Oval 579"/>
            <p:cNvSpPr>
              <a:spLocks noChangeArrowheads="1"/>
            </p:cNvSpPr>
            <p:nvPr/>
          </p:nvSpPr>
          <p:spPr bwMode="auto">
            <a:xfrm>
              <a:off x="6327187" y="2082000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7" name="Oval 580"/>
            <p:cNvSpPr>
              <a:spLocks noChangeArrowheads="1"/>
            </p:cNvSpPr>
            <p:nvPr/>
          </p:nvSpPr>
          <p:spPr bwMode="auto">
            <a:xfrm>
              <a:off x="3096301" y="408067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8" name="Oval 581"/>
            <p:cNvSpPr>
              <a:spLocks noChangeArrowheads="1"/>
            </p:cNvSpPr>
            <p:nvPr/>
          </p:nvSpPr>
          <p:spPr bwMode="auto">
            <a:xfrm>
              <a:off x="2059799" y="3898109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9" name="Oval 582"/>
            <p:cNvSpPr>
              <a:spLocks noChangeArrowheads="1"/>
            </p:cNvSpPr>
            <p:nvPr/>
          </p:nvSpPr>
          <p:spPr bwMode="auto">
            <a:xfrm>
              <a:off x="2021469" y="398542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0" name="Oval 583"/>
            <p:cNvSpPr>
              <a:spLocks noChangeArrowheads="1"/>
            </p:cNvSpPr>
            <p:nvPr/>
          </p:nvSpPr>
          <p:spPr bwMode="auto">
            <a:xfrm>
              <a:off x="1992722" y="399494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1" name="Oval 584"/>
            <p:cNvSpPr>
              <a:spLocks noChangeArrowheads="1"/>
            </p:cNvSpPr>
            <p:nvPr/>
          </p:nvSpPr>
          <p:spPr bwMode="auto">
            <a:xfrm>
              <a:off x="2021469" y="415687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2" name="Oval 585"/>
            <p:cNvSpPr>
              <a:spLocks noChangeArrowheads="1"/>
            </p:cNvSpPr>
            <p:nvPr/>
          </p:nvSpPr>
          <p:spPr bwMode="auto">
            <a:xfrm>
              <a:off x="2107711" y="419497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3" name="Oval 586"/>
            <p:cNvSpPr>
              <a:spLocks noChangeArrowheads="1"/>
            </p:cNvSpPr>
            <p:nvPr/>
          </p:nvSpPr>
          <p:spPr bwMode="auto">
            <a:xfrm>
              <a:off x="2203536" y="4318798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4" name="Oval 587"/>
            <p:cNvSpPr>
              <a:spLocks noChangeArrowheads="1"/>
            </p:cNvSpPr>
            <p:nvPr/>
          </p:nvSpPr>
          <p:spPr bwMode="auto">
            <a:xfrm>
              <a:off x="2021469" y="1889911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5" name="Oval 588"/>
            <p:cNvSpPr>
              <a:spLocks noChangeArrowheads="1"/>
            </p:cNvSpPr>
            <p:nvPr/>
          </p:nvSpPr>
          <p:spPr bwMode="auto">
            <a:xfrm>
              <a:off x="4159954" y="2780503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6" name="Oval 589"/>
            <p:cNvSpPr>
              <a:spLocks noChangeArrowheads="1"/>
            </p:cNvSpPr>
            <p:nvPr/>
          </p:nvSpPr>
          <p:spPr bwMode="auto">
            <a:xfrm>
              <a:off x="4322856" y="4548987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7" name="Oval 590"/>
            <p:cNvSpPr>
              <a:spLocks noChangeArrowheads="1"/>
            </p:cNvSpPr>
            <p:nvPr/>
          </p:nvSpPr>
          <p:spPr bwMode="auto">
            <a:xfrm>
              <a:off x="4581582" y="4356898"/>
              <a:ext cx="57495" cy="587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8" name="Oval 591"/>
            <p:cNvSpPr>
              <a:spLocks noChangeArrowheads="1"/>
            </p:cNvSpPr>
            <p:nvPr/>
          </p:nvSpPr>
          <p:spPr bwMode="auto">
            <a:xfrm>
              <a:off x="5378524" y="4118772"/>
              <a:ext cx="57495" cy="571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9" name="Freeform 592"/>
            <p:cNvSpPr>
              <a:spLocks/>
            </p:cNvSpPr>
            <p:nvPr/>
          </p:nvSpPr>
          <p:spPr bwMode="auto">
            <a:xfrm>
              <a:off x="6030131" y="2253451"/>
              <a:ext cx="124572" cy="106363"/>
            </a:xfrm>
            <a:custGeom>
              <a:avLst/>
              <a:gdLst>
                <a:gd name="T0" fmla="*/ 0 w 78"/>
                <a:gd name="T1" fmla="*/ 6 h 67"/>
                <a:gd name="T2" fmla="*/ 0 w 78"/>
                <a:gd name="T3" fmla="*/ 67 h 67"/>
                <a:gd name="T4" fmla="*/ 78 w 78"/>
                <a:gd name="T5" fmla="*/ 67 h 67"/>
                <a:gd name="T6" fmla="*/ 78 w 78"/>
                <a:gd name="T7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" h="67">
                  <a:moveTo>
                    <a:pt x="0" y="6"/>
                  </a:moveTo>
                  <a:lnTo>
                    <a:pt x="0" y="67"/>
                  </a:lnTo>
                  <a:lnTo>
                    <a:pt x="78" y="67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0" name="Rectangle 593"/>
            <p:cNvSpPr>
              <a:spLocks noChangeArrowheads="1"/>
            </p:cNvSpPr>
            <p:nvPr/>
          </p:nvSpPr>
          <p:spPr bwMode="auto">
            <a:xfrm>
              <a:off x="6030131" y="2291551"/>
              <a:ext cx="124572" cy="6826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1" name="Freeform 594"/>
            <p:cNvSpPr>
              <a:spLocks/>
            </p:cNvSpPr>
            <p:nvPr/>
          </p:nvSpPr>
          <p:spPr bwMode="auto">
            <a:xfrm>
              <a:off x="2117293" y="2062950"/>
              <a:ext cx="124572" cy="104776"/>
            </a:xfrm>
            <a:custGeom>
              <a:avLst/>
              <a:gdLst>
                <a:gd name="T0" fmla="*/ 0 w 78"/>
                <a:gd name="T1" fmla="*/ 6 h 66"/>
                <a:gd name="T2" fmla="*/ 0 w 78"/>
                <a:gd name="T3" fmla="*/ 66 h 66"/>
                <a:gd name="T4" fmla="*/ 78 w 78"/>
                <a:gd name="T5" fmla="*/ 66 h 66"/>
                <a:gd name="T6" fmla="*/ 78 w 78"/>
                <a:gd name="T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" h="66">
                  <a:moveTo>
                    <a:pt x="0" y="6"/>
                  </a:moveTo>
                  <a:lnTo>
                    <a:pt x="0" y="66"/>
                  </a:lnTo>
                  <a:lnTo>
                    <a:pt x="78" y="66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2" name="Rectangle 595"/>
            <p:cNvSpPr>
              <a:spLocks noChangeArrowheads="1"/>
            </p:cNvSpPr>
            <p:nvPr/>
          </p:nvSpPr>
          <p:spPr bwMode="auto">
            <a:xfrm>
              <a:off x="2117293" y="2101050"/>
              <a:ext cx="124572" cy="6667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3" name="Freeform 596"/>
            <p:cNvSpPr>
              <a:spLocks/>
            </p:cNvSpPr>
            <p:nvPr/>
          </p:nvSpPr>
          <p:spPr bwMode="auto">
            <a:xfrm>
              <a:off x="2155623" y="4071147"/>
              <a:ext cx="124572" cy="104776"/>
            </a:xfrm>
            <a:custGeom>
              <a:avLst/>
              <a:gdLst>
                <a:gd name="T0" fmla="*/ 0 w 78"/>
                <a:gd name="T1" fmla="*/ 6 h 66"/>
                <a:gd name="T2" fmla="*/ 0 w 78"/>
                <a:gd name="T3" fmla="*/ 66 h 66"/>
                <a:gd name="T4" fmla="*/ 78 w 78"/>
                <a:gd name="T5" fmla="*/ 66 h 66"/>
                <a:gd name="T6" fmla="*/ 78 w 78"/>
                <a:gd name="T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" h="66">
                  <a:moveTo>
                    <a:pt x="0" y="6"/>
                  </a:moveTo>
                  <a:lnTo>
                    <a:pt x="0" y="66"/>
                  </a:lnTo>
                  <a:lnTo>
                    <a:pt x="78" y="66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4" name="Rectangle 597"/>
            <p:cNvSpPr>
              <a:spLocks noChangeArrowheads="1"/>
            </p:cNvSpPr>
            <p:nvPr/>
          </p:nvSpPr>
          <p:spPr bwMode="auto">
            <a:xfrm>
              <a:off x="2155623" y="4109247"/>
              <a:ext cx="124572" cy="6667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5" name="Freeform 598"/>
            <p:cNvSpPr>
              <a:spLocks/>
            </p:cNvSpPr>
            <p:nvPr/>
          </p:nvSpPr>
          <p:spPr bwMode="auto">
            <a:xfrm>
              <a:off x="6193033" y="5925356"/>
              <a:ext cx="124572" cy="106363"/>
            </a:xfrm>
            <a:custGeom>
              <a:avLst/>
              <a:gdLst>
                <a:gd name="T0" fmla="*/ 0 w 78"/>
                <a:gd name="T1" fmla="*/ 6 h 67"/>
                <a:gd name="T2" fmla="*/ 0 w 78"/>
                <a:gd name="T3" fmla="*/ 67 h 67"/>
                <a:gd name="T4" fmla="*/ 78 w 78"/>
                <a:gd name="T5" fmla="*/ 67 h 67"/>
                <a:gd name="T6" fmla="*/ 78 w 78"/>
                <a:gd name="T7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" h="67">
                  <a:moveTo>
                    <a:pt x="0" y="6"/>
                  </a:moveTo>
                  <a:lnTo>
                    <a:pt x="0" y="67"/>
                  </a:lnTo>
                  <a:lnTo>
                    <a:pt x="78" y="67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6" name="Rectangle 599"/>
            <p:cNvSpPr>
              <a:spLocks noChangeArrowheads="1"/>
            </p:cNvSpPr>
            <p:nvPr/>
          </p:nvSpPr>
          <p:spPr bwMode="auto">
            <a:xfrm>
              <a:off x="6193033" y="5963456"/>
              <a:ext cx="124572" cy="6826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597" name="直接连接符 596"/>
            <p:cNvCxnSpPr/>
            <p:nvPr/>
          </p:nvCxnSpPr>
          <p:spPr>
            <a:xfrm>
              <a:off x="6958444" y="1251137"/>
              <a:ext cx="390453" cy="0"/>
            </a:xfrm>
            <a:prstGeom prst="line">
              <a:avLst/>
            </a:prstGeom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8" name="直接连接符 597"/>
            <p:cNvCxnSpPr/>
            <p:nvPr/>
          </p:nvCxnSpPr>
          <p:spPr>
            <a:xfrm>
              <a:off x="6958444" y="1731420"/>
              <a:ext cx="390453" cy="0"/>
            </a:xfrm>
            <a:prstGeom prst="line">
              <a:avLst/>
            </a:prstGeom>
            <a:ln w="19050">
              <a:solidFill>
                <a:srgbClr val="7030A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9" name="文本框 598"/>
            <p:cNvSpPr txBox="1"/>
            <p:nvPr/>
          </p:nvSpPr>
          <p:spPr>
            <a:xfrm>
              <a:off x="7423549" y="1081831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/>
                <a:t>泄露破坏</a:t>
              </a:r>
              <a:endParaRPr lang="zh-CN" altLang="en-US" sz="2400" dirty="0"/>
            </a:p>
          </p:txBody>
        </p:sp>
        <p:sp>
          <p:nvSpPr>
            <p:cNvPr id="600" name="文本框 599"/>
            <p:cNvSpPr txBox="1"/>
            <p:nvPr/>
          </p:nvSpPr>
          <p:spPr>
            <a:xfrm>
              <a:off x="7423549" y="1545382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断开</a:t>
              </a:r>
              <a:r>
                <a:rPr lang="zh-CN" altLang="en-US" sz="2400" dirty="0" smtClean="0"/>
                <a:t>破坏</a:t>
              </a:r>
              <a:endParaRPr lang="zh-CN" altLang="en-US" sz="2400" dirty="0"/>
            </a:p>
          </p:txBody>
        </p:sp>
      </p:grpSp>
      <p:graphicFrame>
        <p:nvGraphicFramePr>
          <p:cNvPr id="601" name="表格 6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8773638"/>
              </p:ext>
            </p:extLst>
          </p:nvPr>
        </p:nvGraphicFramePr>
        <p:xfrm>
          <a:off x="6572968" y="4402431"/>
          <a:ext cx="182303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5438">
                  <a:extLst>
                    <a:ext uri="{9D8B030D-6E8A-4147-A177-3AD203B41FA5}">
                      <a16:colId xmlns:a16="http://schemas.microsoft.com/office/drawing/2014/main" val="4183478318"/>
                    </a:ext>
                  </a:extLst>
                </a:gridCol>
                <a:gridCol w="707599">
                  <a:extLst>
                    <a:ext uri="{9D8B030D-6E8A-4147-A177-3AD203B41FA5}">
                      <a16:colId xmlns:a16="http://schemas.microsoft.com/office/drawing/2014/main" val="25953627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项目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数目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48306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节点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68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0851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水源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57661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管道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1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34390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断开破坏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28672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渗漏破坏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16823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59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案例分析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649904" y="1987498"/>
            <a:ext cx="644888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为了验证</a:t>
            </a:r>
            <a:endParaRPr lang="en-US" altLang="zh-CN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系统稳定性，相同的修复次序会产生相同的供水管网韧性</a:t>
            </a:r>
            <a:endParaRPr lang="en-US" altLang="zh-CN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泄露管道优先修复，比断开管道优先修复韧性恢复更快。</a:t>
            </a:r>
            <a:endParaRPr lang="en-US" altLang="zh-CN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隔离次序对韧性有一定的影响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49903" y="3484636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构建了三个管道恢复次序</a:t>
            </a:r>
            <a:endParaRPr lang="en-US" altLang="zh-CN" dirty="0" smtClean="0"/>
          </a:p>
        </p:txBody>
      </p:sp>
      <p:grpSp>
        <p:nvGrpSpPr>
          <p:cNvPr id="21" name="组合 20"/>
          <p:cNvGrpSpPr/>
          <p:nvPr/>
        </p:nvGrpSpPr>
        <p:grpSpPr>
          <a:xfrm>
            <a:off x="628650" y="4237559"/>
            <a:ext cx="7976365" cy="276630"/>
            <a:chOff x="604437" y="3861523"/>
            <a:chExt cx="7976365" cy="276630"/>
          </a:xfrm>
        </p:grpSpPr>
        <p:sp>
          <p:nvSpPr>
            <p:cNvPr id="14" name="矩形 13"/>
            <p:cNvSpPr/>
            <p:nvPr/>
          </p:nvSpPr>
          <p:spPr>
            <a:xfrm>
              <a:off x="1881698" y="3876754"/>
              <a:ext cx="1719424" cy="23909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隔离管道次序</a:t>
              </a:r>
              <a:r>
                <a:rPr lang="en-US" altLang="zh-CN" dirty="0" smtClean="0">
                  <a:solidFill>
                    <a:sysClr val="windowText" lastClr="000000"/>
                  </a:solidFill>
                </a:rPr>
                <a:t>1</a:t>
              </a:r>
              <a:endParaRPr lang="zh-CN" altLang="en-US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933430" y="3876753"/>
              <a:ext cx="2195317" cy="2390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断开管道修复次序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39725" y="3861523"/>
              <a:ext cx="2141077" cy="23909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>
                  <a:solidFill>
                    <a:sysClr val="windowText" lastClr="000000"/>
                  </a:solidFill>
                </a:rPr>
                <a:t>泄露</a:t>
              </a:r>
              <a:r>
                <a:rPr lang="zh-CN" altLang="en-US" dirty="0" smtClean="0">
                  <a:solidFill>
                    <a:sysClr val="windowText" lastClr="000000"/>
                  </a:solidFill>
                </a:rPr>
                <a:t>管道修复次序</a:t>
              </a:r>
            </a:p>
          </p:txBody>
        </p:sp>
        <p:sp>
          <p:nvSpPr>
            <p:cNvPr id="17" name="加号 16"/>
            <p:cNvSpPr/>
            <p:nvPr/>
          </p:nvSpPr>
          <p:spPr>
            <a:xfrm>
              <a:off x="3622452" y="3876753"/>
              <a:ext cx="246972" cy="254214"/>
            </a:xfrm>
            <a:prstGeom prst="mathPlus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加号 17"/>
            <p:cNvSpPr/>
            <p:nvPr/>
          </p:nvSpPr>
          <p:spPr>
            <a:xfrm>
              <a:off x="6128747" y="3861523"/>
              <a:ext cx="246972" cy="254214"/>
            </a:xfrm>
            <a:prstGeom prst="mathPlus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604437" y="3869195"/>
              <a:ext cx="876938" cy="239099"/>
            </a:xfrm>
            <a:prstGeom prst="rect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次序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2</a:t>
              </a:r>
              <a:endParaRPr lang="zh-CN" altLang="en-US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等号 19"/>
            <p:cNvSpPr/>
            <p:nvPr/>
          </p:nvSpPr>
          <p:spPr>
            <a:xfrm>
              <a:off x="1471829" y="3869567"/>
              <a:ext cx="419415" cy="268586"/>
            </a:xfrm>
            <a:prstGeom prst="mathEqual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49903" y="3808193"/>
            <a:ext cx="7976365" cy="276630"/>
            <a:chOff x="604437" y="3861523"/>
            <a:chExt cx="7976365" cy="276630"/>
          </a:xfrm>
        </p:grpSpPr>
        <p:sp>
          <p:nvSpPr>
            <p:cNvPr id="24" name="矩形 23"/>
            <p:cNvSpPr/>
            <p:nvPr/>
          </p:nvSpPr>
          <p:spPr>
            <a:xfrm>
              <a:off x="1881698" y="3876754"/>
              <a:ext cx="1719424" cy="23909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隔离管道次序</a:t>
              </a:r>
              <a:r>
                <a:rPr lang="en-US" altLang="zh-CN" dirty="0" smtClean="0">
                  <a:solidFill>
                    <a:sysClr val="windowText" lastClr="000000"/>
                  </a:solidFill>
                </a:rPr>
                <a:t>1</a:t>
              </a:r>
              <a:endParaRPr lang="zh-CN" altLang="en-US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3933430" y="3887881"/>
              <a:ext cx="2195317" cy="23909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泄露管道修复次序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6439725" y="3861523"/>
              <a:ext cx="2141077" cy="23909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>
                  <a:solidFill>
                    <a:sysClr val="windowText" lastClr="000000"/>
                  </a:solidFill>
                </a:rPr>
                <a:t>断开</a:t>
              </a:r>
              <a:r>
                <a:rPr lang="zh-CN" altLang="en-US" dirty="0" smtClean="0">
                  <a:solidFill>
                    <a:sysClr val="windowText" lastClr="000000"/>
                  </a:solidFill>
                </a:rPr>
                <a:t>管道修复次序</a:t>
              </a:r>
            </a:p>
          </p:txBody>
        </p:sp>
        <p:sp>
          <p:nvSpPr>
            <p:cNvPr id="27" name="加号 26"/>
            <p:cNvSpPr/>
            <p:nvPr/>
          </p:nvSpPr>
          <p:spPr>
            <a:xfrm>
              <a:off x="3622452" y="3876753"/>
              <a:ext cx="246972" cy="254214"/>
            </a:xfrm>
            <a:prstGeom prst="mathPlus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" name="加号 27"/>
            <p:cNvSpPr/>
            <p:nvPr/>
          </p:nvSpPr>
          <p:spPr>
            <a:xfrm>
              <a:off x="6128747" y="3861523"/>
              <a:ext cx="246972" cy="254214"/>
            </a:xfrm>
            <a:prstGeom prst="mathPlus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04437" y="3869195"/>
              <a:ext cx="876938" cy="239099"/>
            </a:xfrm>
            <a:prstGeom prst="rect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次序</a:t>
              </a:r>
              <a:r>
                <a:rPr lang="en-US" altLang="zh-CN" dirty="0" smtClean="0">
                  <a:solidFill>
                    <a:sysClr val="windowText" lastClr="000000"/>
                  </a:solidFill>
                </a:rPr>
                <a:t>1</a:t>
              </a:r>
              <a:endParaRPr lang="zh-CN" altLang="en-US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等号 29"/>
            <p:cNvSpPr/>
            <p:nvPr/>
          </p:nvSpPr>
          <p:spPr>
            <a:xfrm>
              <a:off x="1471829" y="3869567"/>
              <a:ext cx="419415" cy="268586"/>
            </a:xfrm>
            <a:prstGeom prst="mathEqual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628650" y="4705144"/>
            <a:ext cx="7976365" cy="276630"/>
            <a:chOff x="604437" y="3861523"/>
            <a:chExt cx="7976365" cy="276630"/>
          </a:xfrm>
        </p:grpSpPr>
        <p:sp>
          <p:nvSpPr>
            <p:cNvPr id="32" name="矩形 31"/>
            <p:cNvSpPr/>
            <p:nvPr/>
          </p:nvSpPr>
          <p:spPr>
            <a:xfrm>
              <a:off x="1881698" y="3876754"/>
              <a:ext cx="1719424" cy="23909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隔离管道次序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2</a:t>
              </a:r>
              <a:endParaRPr lang="zh-CN" altLang="en-US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3933430" y="3876753"/>
              <a:ext cx="2195317" cy="23909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>
                  <a:solidFill>
                    <a:sysClr val="windowText" lastClr="000000"/>
                  </a:solidFill>
                </a:rPr>
                <a:t>断开</a:t>
              </a:r>
              <a:r>
                <a:rPr lang="zh-CN" altLang="en-US" dirty="0" smtClean="0">
                  <a:solidFill>
                    <a:sysClr val="windowText" lastClr="000000"/>
                  </a:solidFill>
                </a:rPr>
                <a:t>管道修复次序</a:t>
              </a:r>
            </a:p>
          </p:txBody>
        </p:sp>
        <p:sp>
          <p:nvSpPr>
            <p:cNvPr id="34" name="矩形 33"/>
            <p:cNvSpPr/>
            <p:nvPr/>
          </p:nvSpPr>
          <p:spPr>
            <a:xfrm>
              <a:off x="6439725" y="3861523"/>
              <a:ext cx="2141077" cy="23909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>
                  <a:solidFill>
                    <a:sysClr val="windowText" lastClr="000000"/>
                  </a:solidFill>
                </a:rPr>
                <a:t>泄露</a:t>
              </a:r>
              <a:r>
                <a:rPr lang="zh-CN" altLang="en-US" dirty="0" smtClean="0">
                  <a:solidFill>
                    <a:sysClr val="windowText" lastClr="000000"/>
                  </a:solidFill>
                </a:rPr>
                <a:t>管道修复</a:t>
              </a:r>
              <a:r>
                <a:rPr lang="en-US" altLang="zh-CN" dirty="0" smtClean="0">
                  <a:solidFill>
                    <a:sysClr val="windowText" lastClr="000000"/>
                  </a:solidFill>
                </a:rPr>
                <a:t>c</a:t>
              </a:r>
              <a:r>
                <a:rPr lang="zh-CN" altLang="en-US" dirty="0" smtClean="0">
                  <a:solidFill>
                    <a:sysClr val="windowText" lastClr="000000"/>
                  </a:solidFill>
                </a:rPr>
                <a:t>次序</a:t>
              </a:r>
            </a:p>
          </p:txBody>
        </p:sp>
        <p:sp>
          <p:nvSpPr>
            <p:cNvPr id="35" name="加号 34"/>
            <p:cNvSpPr/>
            <p:nvPr/>
          </p:nvSpPr>
          <p:spPr>
            <a:xfrm>
              <a:off x="3622452" y="3876753"/>
              <a:ext cx="246972" cy="254214"/>
            </a:xfrm>
            <a:prstGeom prst="mathPlus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加号 35"/>
            <p:cNvSpPr/>
            <p:nvPr/>
          </p:nvSpPr>
          <p:spPr>
            <a:xfrm>
              <a:off x="6128747" y="3861523"/>
              <a:ext cx="246972" cy="254214"/>
            </a:xfrm>
            <a:prstGeom prst="mathPlus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437" y="3869195"/>
              <a:ext cx="876938" cy="239099"/>
            </a:xfrm>
            <a:prstGeom prst="rect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次序</a:t>
              </a:r>
              <a:r>
                <a:rPr lang="en-US" altLang="zh-CN" dirty="0">
                  <a:solidFill>
                    <a:sysClr val="windowText" lastClr="000000"/>
                  </a:solidFill>
                </a:rPr>
                <a:t>3</a:t>
              </a:r>
              <a:endParaRPr lang="zh-CN" altLang="en-US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等号 37"/>
            <p:cNvSpPr/>
            <p:nvPr/>
          </p:nvSpPr>
          <p:spPr>
            <a:xfrm>
              <a:off x="1471829" y="3869567"/>
              <a:ext cx="419415" cy="268586"/>
            </a:xfrm>
            <a:prstGeom prst="mathEqual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332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案例分析</a:t>
            </a:r>
            <a:endParaRPr lang="zh-CN" altLang="en-US" dirty="0"/>
          </a:p>
        </p:txBody>
      </p:sp>
      <p:graphicFrame>
        <p:nvGraphicFramePr>
          <p:cNvPr id="4" name="图表 3"/>
          <p:cNvGraphicFramePr>
            <a:graphicFrameLocks/>
          </p:cNvGraphicFramePr>
          <p:nvPr>
            <p:extLst/>
          </p:nvPr>
        </p:nvGraphicFramePr>
        <p:xfrm>
          <a:off x="502356" y="1515534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图表 4"/>
          <p:cNvGraphicFramePr>
            <a:graphicFrameLocks/>
          </p:cNvGraphicFramePr>
          <p:nvPr>
            <p:extLst/>
          </p:nvPr>
        </p:nvGraphicFramePr>
        <p:xfrm>
          <a:off x="4052710" y="2665942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617191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案例分析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649904" y="1482194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为了研究管道直径、水力重要对修复次序的影响</a:t>
            </a:r>
            <a:endParaRPr lang="en-US" altLang="zh-CN" dirty="0" smtClean="0"/>
          </a:p>
        </p:txBody>
      </p:sp>
      <p:grpSp>
        <p:nvGrpSpPr>
          <p:cNvPr id="21" name="组合 20"/>
          <p:cNvGrpSpPr/>
          <p:nvPr/>
        </p:nvGrpSpPr>
        <p:grpSpPr>
          <a:xfrm>
            <a:off x="653547" y="2136813"/>
            <a:ext cx="7665034" cy="291860"/>
            <a:chOff x="604437" y="3861523"/>
            <a:chExt cx="7665034" cy="291860"/>
          </a:xfrm>
        </p:grpSpPr>
        <p:sp>
          <p:nvSpPr>
            <p:cNvPr id="14" name="矩形 13"/>
            <p:cNvSpPr/>
            <p:nvPr/>
          </p:nvSpPr>
          <p:spPr>
            <a:xfrm>
              <a:off x="1881697" y="3876754"/>
              <a:ext cx="2760682" cy="27662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管道按照直径大小隔离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5184723" y="3861523"/>
              <a:ext cx="3084748" cy="27663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管道按照直径大小修复</a:t>
              </a:r>
            </a:p>
          </p:txBody>
        </p:sp>
        <p:sp>
          <p:nvSpPr>
            <p:cNvPr id="17" name="加号 16"/>
            <p:cNvSpPr/>
            <p:nvPr/>
          </p:nvSpPr>
          <p:spPr>
            <a:xfrm>
              <a:off x="4799213" y="3883939"/>
              <a:ext cx="246972" cy="254214"/>
            </a:xfrm>
            <a:prstGeom prst="mathPlus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604437" y="3869195"/>
              <a:ext cx="876938" cy="239099"/>
            </a:xfrm>
            <a:prstGeom prst="rect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次序</a:t>
              </a:r>
              <a:r>
                <a:rPr lang="en-US" altLang="zh-CN" dirty="0" smtClean="0">
                  <a:solidFill>
                    <a:sysClr val="windowText" lastClr="000000"/>
                  </a:solidFill>
                </a:rPr>
                <a:t>4</a:t>
              </a:r>
              <a:endParaRPr lang="zh-CN" altLang="en-US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等号 19"/>
            <p:cNvSpPr/>
            <p:nvPr/>
          </p:nvSpPr>
          <p:spPr>
            <a:xfrm>
              <a:off x="1471829" y="3869567"/>
              <a:ext cx="419415" cy="268586"/>
            </a:xfrm>
            <a:prstGeom prst="mathEqual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49904" y="2732441"/>
            <a:ext cx="7686288" cy="307669"/>
            <a:chOff x="604437" y="3869195"/>
            <a:chExt cx="7686288" cy="307669"/>
          </a:xfrm>
        </p:grpSpPr>
        <p:sp>
          <p:nvSpPr>
            <p:cNvPr id="31" name="矩形 30"/>
            <p:cNvSpPr/>
            <p:nvPr/>
          </p:nvSpPr>
          <p:spPr>
            <a:xfrm>
              <a:off x="1881697" y="3876754"/>
              <a:ext cx="2764325" cy="30010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管道按照重要度大小隔离</a:t>
              </a:r>
            </a:p>
          </p:txBody>
        </p:sp>
        <p:sp>
          <p:nvSpPr>
            <p:cNvPr id="32" name="矩形 31"/>
            <p:cNvSpPr/>
            <p:nvPr/>
          </p:nvSpPr>
          <p:spPr>
            <a:xfrm>
              <a:off x="5205977" y="3869196"/>
              <a:ext cx="3084748" cy="307668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管道按照重要度大小修复</a:t>
              </a:r>
            </a:p>
          </p:txBody>
        </p:sp>
        <p:sp>
          <p:nvSpPr>
            <p:cNvPr id="33" name="加号 32"/>
            <p:cNvSpPr/>
            <p:nvPr/>
          </p:nvSpPr>
          <p:spPr>
            <a:xfrm>
              <a:off x="4808918" y="3922649"/>
              <a:ext cx="246972" cy="254214"/>
            </a:xfrm>
            <a:prstGeom prst="mathPlus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04437" y="3869195"/>
              <a:ext cx="876938" cy="239099"/>
            </a:xfrm>
            <a:prstGeom prst="rect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dirty="0" smtClean="0">
                  <a:solidFill>
                    <a:sysClr val="windowText" lastClr="000000"/>
                  </a:solidFill>
                </a:rPr>
                <a:t>次序</a:t>
              </a:r>
              <a:r>
                <a:rPr lang="en-US" altLang="zh-CN" dirty="0" smtClean="0">
                  <a:solidFill>
                    <a:sysClr val="windowText" lastClr="000000"/>
                  </a:solidFill>
                </a:rPr>
                <a:t>5</a:t>
              </a:r>
              <a:endParaRPr lang="zh-CN" altLang="en-US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等号 34"/>
            <p:cNvSpPr/>
            <p:nvPr/>
          </p:nvSpPr>
          <p:spPr>
            <a:xfrm>
              <a:off x="1471829" y="3869567"/>
              <a:ext cx="419415" cy="268586"/>
            </a:xfrm>
            <a:prstGeom prst="mathEqual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</p:grpSp>
      <p:graphicFrame>
        <p:nvGraphicFramePr>
          <p:cNvPr id="36" name="图表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2742073"/>
              </p:ext>
            </p:extLst>
          </p:nvPr>
        </p:nvGraphicFramePr>
        <p:xfrm>
          <a:off x="545071" y="3373851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8" name="图表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80246"/>
              </p:ext>
            </p:extLst>
          </p:nvPr>
        </p:nvGraphicFramePr>
        <p:xfrm>
          <a:off x="5404607" y="3456451"/>
          <a:ext cx="2743200" cy="16459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9" name="图表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7039982"/>
              </p:ext>
            </p:extLst>
          </p:nvPr>
        </p:nvGraphicFramePr>
        <p:xfrm>
          <a:off x="4917846" y="5234429"/>
          <a:ext cx="1735617" cy="13167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40" name="图表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5642567"/>
              </p:ext>
            </p:extLst>
          </p:nvPr>
        </p:nvGraphicFramePr>
        <p:xfrm>
          <a:off x="6653464" y="5234429"/>
          <a:ext cx="1494344" cy="1255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113909" y="5846179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 smtClean="0"/>
              <a:t>0.0066</a:t>
            </a:r>
            <a:endParaRPr lang="zh-CN" altLang="en-US" sz="600" dirty="0"/>
          </a:p>
        </p:txBody>
      </p:sp>
      <p:sp>
        <p:nvSpPr>
          <p:cNvPr id="23" name="文本框 22"/>
          <p:cNvSpPr txBox="1"/>
          <p:nvPr/>
        </p:nvSpPr>
        <p:spPr>
          <a:xfrm>
            <a:off x="7510171" y="5595386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 smtClean="0"/>
              <a:t>0.0167</a:t>
            </a:r>
            <a:endParaRPr lang="zh-CN" altLang="en-US" sz="600" dirty="0"/>
          </a:p>
        </p:txBody>
      </p:sp>
      <p:sp>
        <p:nvSpPr>
          <p:cNvPr id="4" name="文本框 3"/>
          <p:cNvSpPr txBox="1"/>
          <p:nvPr/>
        </p:nvSpPr>
        <p:spPr>
          <a:xfrm>
            <a:off x="5347294" y="5661513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 smtClean="0"/>
              <a:t>0.6414</a:t>
            </a:r>
            <a:endParaRPr lang="zh-CN" altLang="en-US" sz="600" dirty="0"/>
          </a:p>
        </p:txBody>
      </p:sp>
      <p:sp>
        <p:nvSpPr>
          <p:cNvPr id="5" name="文本框 4"/>
          <p:cNvSpPr txBox="1"/>
          <p:nvPr/>
        </p:nvSpPr>
        <p:spPr>
          <a:xfrm>
            <a:off x="5973779" y="5611983"/>
            <a:ext cx="3962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" dirty="0" smtClean="0"/>
              <a:t>0.8284</a:t>
            </a:r>
            <a:endParaRPr lang="zh-CN" altLang="en-US" sz="600" dirty="0"/>
          </a:p>
        </p:txBody>
      </p:sp>
    </p:spTree>
    <p:extLst>
      <p:ext uri="{BB962C8B-B14F-4D97-AF65-F5344CB8AC3E}">
        <p14:creationId xmlns:p14="http://schemas.microsoft.com/office/powerpoint/2010/main" val="154824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9244" y="1690689"/>
            <a:ext cx="60708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分析了震后供水管网性能恢复曲线特征；</a:t>
            </a:r>
            <a:endParaRPr lang="en-US" altLang="zh-CN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应用两个指标评价恢复次序；</a:t>
            </a:r>
            <a:endParaRPr lang="en-US" altLang="zh-CN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总结了震后供水管网恢复过程；</a:t>
            </a:r>
            <a:endParaRPr lang="en-US" altLang="zh-CN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建立了震后供水管网恢复模型；</a:t>
            </a:r>
            <a:endParaRPr lang="en-US" altLang="zh-CN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建立了震后供水管网恢复模型与管网水力模型的关系；</a:t>
            </a:r>
            <a:endParaRPr lang="en-US" altLang="zh-CN" dirty="0" smtClean="0"/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/>
              <a:t>评价了不同策略的恢复次序。</a:t>
            </a:r>
            <a:endParaRPr lang="en-US" altLang="zh-CN" dirty="0" smtClean="0"/>
          </a:p>
        </p:txBody>
      </p:sp>
      <p:sp>
        <p:nvSpPr>
          <p:cNvPr id="5" name="文本框 4"/>
          <p:cNvSpPr txBox="1"/>
          <p:nvPr/>
        </p:nvSpPr>
        <p:spPr>
          <a:xfrm>
            <a:off x="869244" y="3849511"/>
            <a:ext cx="601318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未来工作：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分析震后供水管网恢复不同阶段，提出</a:t>
            </a:r>
            <a:r>
              <a:rPr lang="zh-CN" altLang="en-US" b="1" dirty="0" smtClean="0"/>
              <a:t>标准化</a:t>
            </a:r>
            <a:r>
              <a:rPr lang="zh-CN" altLang="en-US" dirty="0" smtClean="0"/>
              <a:t>性能曲线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提出可以考虑</a:t>
            </a:r>
            <a:r>
              <a:rPr lang="zh-CN" altLang="en-US" b="1" dirty="0" smtClean="0"/>
              <a:t>节点重要度</a:t>
            </a:r>
            <a:r>
              <a:rPr lang="zh-CN" altLang="en-US" dirty="0" smtClean="0"/>
              <a:t>的恢复次序评价指标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优化管网震后恢复次序，提出合适的恢复策略和原则；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mtClean="0"/>
              <a:t>进一步研究不同工况下供水管网震后恢复的一般规律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27928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27405" y="1609090"/>
            <a:ext cx="7557135" cy="355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E END</a:t>
            </a:r>
          </a:p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ANK YOU VERY MUCH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背景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28650" y="3883053"/>
            <a:ext cx="794737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供水管网作为供水系统的重要组成，</a:t>
            </a:r>
            <a:r>
              <a:rPr lang="zh-CN" altLang="en-US" dirty="0"/>
              <a:t>对</a:t>
            </a:r>
            <a:r>
              <a:rPr lang="zh-CN" altLang="en-US" dirty="0" smtClean="0"/>
              <a:t>保障人民的生活和生产用水安全起着重要作用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在地震灾害后，供水管网处于带破坏供水状态，并且随着破坏管道修复工作的进行，供水管网供水能力逐渐恢复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研究表明</a:t>
            </a:r>
            <a:r>
              <a:rPr lang="en-US" altLang="zh-CN" dirty="0" smtClean="0"/>
              <a:t>(Ouyang et al.,2012)</a:t>
            </a:r>
            <a:r>
              <a:rPr lang="zh-CN" altLang="en-US" dirty="0" smtClean="0"/>
              <a:t>，在</a:t>
            </a:r>
            <a:r>
              <a:rPr lang="zh-CN" altLang="en-US" dirty="0"/>
              <a:t>有限</a:t>
            </a:r>
            <a:r>
              <a:rPr lang="zh-CN" altLang="en-US" dirty="0" smtClean="0"/>
              <a:t>资源条件下，修复次序对生命线系统韧性有重要影响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WDSA(Water Distribution System Analysis )/CCWI 2018</a:t>
            </a:r>
            <a:r>
              <a:rPr lang="zh-CN" altLang="en-US" dirty="0" smtClean="0"/>
              <a:t>会议组织了一个研究竞赛，研究震后供水管网性能最优的</a:t>
            </a:r>
            <a:r>
              <a:rPr lang="zh-CN" altLang="en-US" dirty="0"/>
              <a:t>破坏管道修复</a:t>
            </a:r>
            <a:r>
              <a:rPr lang="zh-CN" altLang="en-US" dirty="0" smtClean="0"/>
              <a:t>次序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287" y="1422745"/>
            <a:ext cx="6146483" cy="246030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508698" y="1343377"/>
            <a:ext cx="15352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影响供水功能恢复的因素有很多：修复资源、修复时间、修复次序</a:t>
            </a:r>
            <a:r>
              <a:rPr lang="en-US" altLang="zh-CN" dirty="0" smtClean="0"/>
              <a:t>…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9175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5421" y="387745"/>
            <a:ext cx="1498294" cy="38048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ysClr val="windowText" lastClr="000000"/>
                </a:solidFill>
              </a:rPr>
              <a:t>研究内容</a:t>
            </a:r>
          </a:p>
        </p:txBody>
      </p:sp>
      <p:sp>
        <p:nvSpPr>
          <p:cNvPr id="3" name="矩形 2"/>
          <p:cNvSpPr/>
          <p:nvPr/>
        </p:nvSpPr>
        <p:spPr>
          <a:xfrm>
            <a:off x="3271665" y="387745"/>
            <a:ext cx="1498294" cy="38048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ysClr val="windowText" lastClr="000000"/>
                </a:solidFill>
              </a:rPr>
              <a:t>研究方案</a:t>
            </a:r>
          </a:p>
        </p:txBody>
      </p:sp>
      <p:cxnSp>
        <p:nvCxnSpPr>
          <p:cNvPr id="5" name="直接箭头连接符 4"/>
          <p:cNvCxnSpPr>
            <a:stCxn id="2" idx="3"/>
            <a:endCxn id="3" idx="1"/>
          </p:cNvCxnSpPr>
          <p:nvPr/>
        </p:nvCxnSpPr>
        <p:spPr>
          <a:xfrm>
            <a:off x="1773715" y="577986"/>
            <a:ext cx="1497950" cy="0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275422" y="1098747"/>
            <a:ext cx="1498294" cy="26440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</a:rPr>
              <a:t>评价指标</a:t>
            </a:r>
          </a:p>
        </p:txBody>
      </p:sp>
      <p:sp>
        <p:nvSpPr>
          <p:cNvPr id="25" name="矩形 24"/>
          <p:cNvSpPr/>
          <p:nvPr/>
        </p:nvSpPr>
        <p:spPr>
          <a:xfrm>
            <a:off x="121185" y="891857"/>
            <a:ext cx="8879595" cy="1076666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21186" y="2114852"/>
            <a:ext cx="8879594" cy="1029868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21186" y="3251589"/>
            <a:ext cx="8879594" cy="1650057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75421" y="2288637"/>
            <a:ext cx="1498294" cy="65215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</a:rPr>
              <a:t>震后恢复活动模型</a:t>
            </a:r>
          </a:p>
        </p:txBody>
      </p:sp>
      <p:sp>
        <p:nvSpPr>
          <p:cNvPr id="36" name="矩形 35"/>
          <p:cNvSpPr/>
          <p:nvPr/>
        </p:nvSpPr>
        <p:spPr>
          <a:xfrm>
            <a:off x="275421" y="3475618"/>
            <a:ext cx="1498294" cy="80454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</a:rPr>
              <a:t>震后供水管网恢复水力模型</a:t>
            </a:r>
          </a:p>
        </p:txBody>
      </p:sp>
      <p:sp>
        <p:nvSpPr>
          <p:cNvPr id="37" name="矩形 36"/>
          <p:cNvSpPr/>
          <p:nvPr/>
        </p:nvSpPr>
        <p:spPr>
          <a:xfrm>
            <a:off x="2115238" y="1098747"/>
            <a:ext cx="2456761" cy="264405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确定评价对象及内容</a:t>
            </a:r>
          </a:p>
        </p:txBody>
      </p:sp>
      <p:sp>
        <p:nvSpPr>
          <p:cNvPr id="38" name="矩形 37"/>
          <p:cNvSpPr/>
          <p:nvPr/>
        </p:nvSpPr>
        <p:spPr>
          <a:xfrm>
            <a:off x="4913521" y="1098747"/>
            <a:ext cx="3481332" cy="264405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分析震后供水管网性能一般曲线</a:t>
            </a:r>
          </a:p>
        </p:txBody>
      </p:sp>
      <p:sp>
        <p:nvSpPr>
          <p:cNvPr id="39" name="矩形 38"/>
          <p:cNvSpPr/>
          <p:nvPr/>
        </p:nvSpPr>
        <p:spPr>
          <a:xfrm>
            <a:off x="2115239" y="1570042"/>
            <a:ext cx="2456762" cy="264405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确定评价</a:t>
            </a:r>
            <a:r>
              <a:rPr lang="zh-CN" altLang="en-US" dirty="0">
                <a:solidFill>
                  <a:sysClr val="windowText" lastClr="000000"/>
                </a:solidFill>
              </a:rPr>
              <a:t>对象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的特征</a:t>
            </a:r>
          </a:p>
        </p:txBody>
      </p:sp>
      <p:sp>
        <p:nvSpPr>
          <p:cNvPr id="40" name="矩形 39"/>
          <p:cNvSpPr/>
          <p:nvPr/>
        </p:nvSpPr>
        <p:spPr>
          <a:xfrm>
            <a:off x="4913520" y="1570042"/>
            <a:ext cx="3481333" cy="264405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确定评价指标计算方法</a:t>
            </a:r>
          </a:p>
        </p:txBody>
      </p:sp>
      <p:cxnSp>
        <p:nvCxnSpPr>
          <p:cNvPr id="42" name="直接箭头连接符 41"/>
          <p:cNvCxnSpPr>
            <a:stCxn id="37" idx="3"/>
            <a:endCxn id="38" idx="1"/>
          </p:cNvCxnSpPr>
          <p:nvPr/>
        </p:nvCxnSpPr>
        <p:spPr>
          <a:xfrm>
            <a:off x="4571999" y="1230950"/>
            <a:ext cx="341522" cy="0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肘形连接符 43"/>
          <p:cNvCxnSpPr>
            <a:stCxn id="38" idx="2"/>
            <a:endCxn id="39" idx="0"/>
          </p:cNvCxnSpPr>
          <p:nvPr/>
        </p:nvCxnSpPr>
        <p:spPr>
          <a:xfrm rot="5400000">
            <a:off x="4895459" y="-188686"/>
            <a:ext cx="206890" cy="3310567"/>
          </a:xfrm>
          <a:prstGeom prst="bentConnector3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39" idx="3"/>
            <a:endCxn id="40" idx="1"/>
          </p:cNvCxnSpPr>
          <p:nvPr/>
        </p:nvCxnSpPr>
        <p:spPr>
          <a:xfrm>
            <a:off x="4572001" y="1702245"/>
            <a:ext cx="341519" cy="0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2115238" y="2282393"/>
            <a:ext cx="3040656" cy="264405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梳理震后供水管网恢复过程</a:t>
            </a:r>
          </a:p>
        </p:txBody>
      </p:sp>
      <p:sp>
        <p:nvSpPr>
          <p:cNvPr id="48" name="矩形 47"/>
          <p:cNvSpPr/>
          <p:nvPr/>
        </p:nvSpPr>
        <p:spPr>
          <a:xfrm>
            <a:off x="5354197" y="2282392"/>
            <a:ext cx="3040656" cy="264405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>
                <a:solidFill>
                  <a:sysClr val="windowText" lastClr="000000"/>
                </a:solidFill>
              </a:rPr>
              <a:t>简化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震后供水管网恢复过程</a:t>
            </a:r>
          </a:p>
        </p:txBody>
      </p:sp>
      <p:sp>
        <p:nvSpPr>
          <p:cNvPr id="49" name="矩形 48"/>
          <p:cNvSpPr/>
          <p:nvPr/>
        </p:nvSpPr>
        <p:spPr>
          <a:xfrm>
            <a:off x="2115238" y="2749952"/>
            <a:ext cx="3040656" cy="264405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确定震后恢复活动类型</a:t>
            </a:r>
          </a:p>
        </p:txBody>
      </p:sp>
      <p:sp>
        <p:nvSpPr>
          <p:cNvPr id="50" name="矩形 49"/>
          <p:cNvSpPr/>
          <p:nvPr/>
        </p:nvSpPr>
        <p:spPr>
          <a:xfrm>
            <a:off x="5354197" y="2753323"/>
            <a:ext cx="3040656" cy="264405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>
                <a:solidFill>
                  <a:sysClr val="windowText" lastClr="000000"/>
                </a:solidFill>
              </a:rPr>
              <a:t>建立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震后供水管网恢复模型</a:t>
            </a:r>
          </a:p>
        </p:txBody>
      </p:sp>
      <p:cxnSp>
        <p:nvCxnSpPr>
          <p:cNvPr id="52" name="直接箭头连接符 51"/>
          <p:cNvCxnSpPr>
            <a:stCxn id="47" idx="3"/>
            <a:endCxn id="48" idx="1"/>
          </p:cNvCxnSpPr>
          <p:nvPr/>
        </p:nvCxnSpPr>
        <p:spPr>
          <a:xfrm flipV="1">
            <a:off x="5155894" y="2414595"/>
            <a:ext cx="198303" cy="1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肘形连接符 53"/>
          <p:cNvCxnSpPr>
            <a:stCxn id="48" idx="2"/>
            <a:endCxn id="49" idx="0"/>
          </p:cNvCxnSpPr>
          <p:nvPr/>
        </p:nvCxnSpPr>
        <p:spPr>
          <a:xfrm rot="5400000">
            <a:off x="5153469" y="1028895"/>
            <a:ext cx="203155" cy="3238959"/>
          </a:xfrm>
          <a:prstGeom prst="bentConnector3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49" idx="3"/>
            <a:endCxn id="50" idx="1"/>
          </p:cNvCxnSpPr>
          <p:nvPr/>
        </p:nvCxnSpPr>
        <p:spPr>
          <a:xfrm>
            <a:off x="5155894" y="2882155"/>
            <a:ext cx="198303" cy="3371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矩形 56"/>
          <p:cNvSpPr/>
          <p:nvPr/>
        </p:nvSpPr>
        <p:spPr>
          <a:xfrm>
            <a:off x="2115239" y="3440020"/>
            <a:ext cx="3040656" cy="54610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建立供水管网带损伤供水水力模型</a:t>
            </a:r>
          </a:p>
        </p:txBody>
      </p:sp>
      <p:sp>
        <p:nvSpPr>
          <p:cNvPr id="58" name="矩形 57"/>
          <p:cNvSpPr/>
          <p:nvPr/>
        </p:nvSpPr>
        <p:spPr>
          <a:xfrm>
            <a:off x="5354198" y="3449061"/>
            <a:ext cx="3040656" cy="537067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分析恢复模型与水力模型定量关系</a:t>
            </a:r>
          </a:p>
        </p:txBody>
      </p:sp>
      <p:cxnSp>
        <p:nvCxnSpPr>
          <p:cNvPr id="62" name="直接箭头连接符 61"/>
          <p:cNvCxnSpPr>
            <a:stCxn id="50" idx="2"/>
            <a:endCxn id="58" idx="0"/>
          </p:cNvCxnSpPr>
          <p:nvPr/>
        </p:nvCxnSpPr>
        <p:spPr>
          <a:xfrm>
            <a:off x="6874525" y="3017728"/>
            <a:ext cx="1" cy="43133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/>
          <p:cNvSpPr/>
          <p:nvPr/>
        </p:nvSpPr>
        <p:spPr>
          <a:xfrm>
            <a:off x="2115238" y="4280158"/>
            <a:ext cx="3040656" cy="54610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建立供水管网恢复过程的水力模型</a:t>
            </a:r>
          </a:p>
        </p:txBody>
      </p:sp>
      <p:cxnSp>
        <p:nvCxnSpPr>
          <p:cNvPr id="65" name="直接箭头连接符 64"/>
          <p:cNvCxnSpPr>
            <a:stCxn id="57" idx="2"/>
            <a:endCxn id="63" idx="0"/>
          </p:cNvCxnSpPr>
          <p:nvPr/>
        </p:nvCxnSpPr>
        <p:spPr>
          <a:xfrm flipH="1">
            <a:off x="3635566" y="3986128"/>
            <a:ext cx="1" cy="294030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肘形连接符 67"/>
          <p:cNvCxnSpPr>
            <a:stCxn id="58" idx="2"/>
            <a:endCxn id="63" idx="0"/>
          </p:cNvCxnSpPr>
          <p:nvPr/>
        </p:nvCxnSpPr>
        <p:spPr>
          <a:xfrm rot="5400000">
            <a:off x="5108031" y="2513663"/>
            <a:ext cx="294030" cy="3238960"/>
          </a:xfrm>
          <a:prstGeom prst="bentConnector3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矩形 68"/>
          <p:cNvSpPr/>
          <p:nvPr/>
        </p:nvSpPr>
        <p:spPr>
          <a:xfrm>
            <a:off x="275421" y="5139164"/>
            <a:ext cx="1498294" cy="80454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b="1" dirty="0" smtClean="0">
                <a:solidFill>
                  <a:schemeClr val="accent5">
                    <a:lumMod val="75000"/>
                  </a:schemeClr>
                </a:solidFill>
              </a:rPr>
              <a:t>恢复次序评价优化</a:t>
            </a:r>
          </a:p>
        </p:txBody>
      </p:sp>
      <p:sp>
        <p:nvSpPr>
          <p:cNvPr id="72" name="矩形 71"/>
          <p:cNvSpPr/>
          <p:nvPr/>
        </p:nvSpPr>
        <p:spPr>
          <a:xfrm>
            <a:off x="5414789" y="4282134"/>
            <a:ext cx="3040656" cy="54610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>
                <a:solidFill>
                  <a:sysClr val="windowText" lastClr="000000"/>
                </a:solidFill>
              </a:rPr>
              <a:t>分析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供水管网恢复过程的水力模型与评价指标关系</a:t>
            </a:r>
          </a:p>
        </p:txBody>
      </p:sp>
      <p:cxnSp>
        <p:nvCxnSpPr>
          <p:cNvPr id="74" name="肘形连接符 73"/>
          <p:cNvCxnSpPr>
            <a:stCxn id="40" idx="3"/>
            <a:endCxn id="72" idx="3"/>
          </p:cNvCxnSpPr>
          <p:nvPr/>
        </p:nvCxnSpPr>
        <p:spPr>
          <a:xfrm>
            <a:off x="8394853" y="1702245"/>
            <a:ext cx="60592" cy="2852943"/>
          </a:xfrm>
          <a:prstGeom prst="bentConnector3">
            <a:avLst>
              <a:gd name="adj1" fmla="val 477278"/>
            </a:avLst>
          </a:prstGeom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72" idx="1"/>
            <a:endCxn id="63" idx="3"/>
          </p:cNvCxnSpPr>
          <p:nvPr/>
        </p:nvCxnSpPr>
        <p:spPr>
          <a:xfrm flipH="1" flipV="1">
            <a:off x="5155894" y="4553212"/>
            <a:ext cx="258895" cy="1976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矩形 76"/>
          <p:cNvSpPr/>
          <p:nvPr/>
        </p:nvSpPr>
        <p:spPr>
          <a:xfrm>
            <a:off x="121186" y="5065210"/>
            <a:ext cx="8879594" cy="1170333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6533002" y="122915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技术路线</a:t>
            </a:r>
            <a:endParaRPr lang="zh-CN" altLang="en-US" sz="4000" dirty="0"/>
          </a:p>
        </p:txBody>
      </p:sp>
      <p:sp>
        <p:nvSpPr>
          <p:cNvPr id="79" name="矩形 78"/>
          <p:cNvSpPr/>
          <p:nvPr/>
        </p:nvSpPr>
        <p:spPr>
          <a:xfrm>
            <a:off x="2137271" y="5123746"/>
            <a:ext cx="3018623" cy="402270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>
                <a:solidFill>
                  <a:sysClr val="windowText" lastClr="000000"/>
                </a:solidFill>
              </a:rPr>
              <a:t>生成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供水管网破坏工况</a:t>
            </a:r>
          </a:p>
        </p:txBody>
      </p:sp>
      <p:sp>
        <p:nvSpPr>
          <p:cNvPr id="80" name="矩形 79"/>
          <p:cNvSpPr/>
          <p:nvPr/>
        </p:nvSpPr>
        <p:spPr>
          <a:xfrm>
            <a:off x="5436822" y="5114705"/>
            <a:ext cx="3018623" cy="402270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生成破坏管道恢复次序</a:t>
            </a:r>
          </a:p>
        </p:txBody>
      </p:sp>
      <p:sp>
        <p:nvSpPr>
          <p:cNvPr id="81" name="矩形 80"/>
          <p:cNvSpPr/>
          <p:nvPr/>
        </p:nvSpPr>
        <p:spPr>
          <a:xfrm>
            <a:off x="4572000" y="5742569"/>
            <a:ext cx="3896872" cy="402270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通过恢复过程水力模型计算评价指标</a:t>
            </a:r>
          </a:p>
        </p:txBody>
      </p:sp>
      <p:cxnSp>
        <p:nvCxnSpPr>
          <p:cNvPr id="83" name="肘形连接符 82"/>
          <p:cNvCxnSpPr>
            <a:stCxn id="79" idx="2"/>
            <a:endCxn id="81" idx="0"/>
          </p:cNvCxnSpPr>
          <p:nvPr/>
        </p:nvCxnSpPr>
        <p:spPr>
          <a:xfrm rot="16200000" flipH="1">
            <a:off x="4975233" y="4197365"/>
            <a:ext cx="216553" cy="2873853"/>
          </a:xfrm>
          <a:prstGeom prst="bentConnector3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肘形连接符 84"/>
          <p:cNvCxnSpPr>
            <a:stCxn id="80" idx="2"/>
            <a:endCxn id="81" idx="0"/>
          </p:cNvCxnSpPr>
          <p:nvPr/>
        </p:nvCxnSpPr>
        <p:spPr>
          <a:xfrm rot="5400000">
            <a:off x="6620488" y="5416923"/>
            <a:ext cx="225594" cy="425698"/>
          </a:xfrm>
          <a:prstGeom prst="bentConnector3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矩形 87"/>
          <p:cNvSpPr/>
          <p:nvPr/>
        </p:nvSpPr>
        <p:spPr>
          <a:xfrm>
            <a:off x="2454351" y="5744665"/>
            <a:ext cx="1897314" cy="402270"/>
          </a:xfrm>
          <a:prstGeom prst="rect">
            <a:avLst/>
          </a:prstGeom>
          <a:solidFill>
            <a:schemeClr val="accent2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评价结果</a:t>
            </a:r>
          </a:p>
        </p:txBody>
      </p:sp>
      <p:cxnSp>
        <p:nvCxnSpPr>
          <p:cNvPr id="90" name="直接箭头连接符 89"/>
          <p:cNvCxnSpPr>
            <a:stCxn id="81" idx="1"/>
            <a:endCxn id="88" idx="3"/>
          </p:cNvCxnSpPr>
          <p:nvPr/>
        </p:nvCxnSpPr>
        <p:spPr>
          <a:xfrm flipH="1">
            <a:off x="4351665" y="5943704"/>
            <a:ext cx="220335" cy="2096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肘形连接符 91"/>
          <p:cNvCxnSpPr>
            <a:stCxn id="63" idx="2"/>
            <a:endCxn id="81" idx="3"/>
          </p:cNvCxnSpPr>
          <p:nvPr/>
        </p:nvCxnSpPr>
        <p:spPr>
          <a:xfrm rot="16200000" flipH="1">
            <a:off x="5493500" y="2968332"/>
            <a:ext cx="1117438" cy="4833306"/>
          </a:xfrm>
          <a:prstGeom prst="bentConnector4">
            <a:avLst>
              <a:gd name="adj1" fmla="val 14381"/>
              <a:gd name="adj2" fmla="val 104730"/>
            </a:avLst>
          </a:prstGeom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733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评价指标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356781" y="462332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反应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阶段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1533186" y="5695766"/>
            <a:ext cx="5248614" cy="0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V="1">
            <a:off x="1533186" y="4018106"/>
            <a:ext cx="0" cy="1662546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533186" y="4289543"/>
            <a:ext cx="4512646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178006" y="41048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178006" y="53820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16509" y="453378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基本恢复水平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1533186" y="4565645"/>
            <a:ext cx="3305511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流程图: 接点 11"/>
          <p:cNvSpPr/>
          <p:nvPr/>
        </p:nvSpPr>
        <p:spPr>
          <a:xfrm>
            <a:off x="2095554" y="4229461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3" name="流程图: 接点 12"/>
          <p:cNvSpPr/>
          <p:nvPr/>
        </p:nvSpPr>
        <p:spPr>
          <a:xfrm>
            <a:off x="2564271" y="4984638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4" name="流程图: 接点 13"/>
          <p:cNvSpPr/>
          <p:nvPr/>
        </p:nvSpPr>
        <p:spPr>
          <a:xfrm>
            <a:off x="4320219" y="4833845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5" name="流程图: 接点 14"/>
          <p:cNvSpPr/>
          <p:nvPr/>
        </p:nvSpPr>
        <p:spPr>
          <a:xfrm>
            <a:off x="3358106" y="4979540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6" name="流程图: 接点 15"/>
          <p:cNvSpPr/>
          <p:nvPr/>
        </p:nvSpPr>
        <p:spPr>
          <a:xfrm>
            <a:off x="4838697" y="4538373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7" name="流程图: 接点 16"/>
          <p:cNvSpPr/>
          <p:nvPr/>
        </p:nvSpPr>
        <p:spPr>
          <a:xfrm>
            <a:off x="5973721" y="4246157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18" name="直接连接符 17"/>
          <p:cNvCxnSpPr>
            <a:stCxn id="12" idx="4"/>
            <a:endCxn id="13" idx="1"/>
          </p:cNvCxnSpPr>
          <p:nvPr/>
        </p:nvCxnSpPr>
        <p:spPr>
          <a:xfrm>
            <a:off x="2137118" y="4316232"/>
            <a:ext cx="439327" cy="68111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13" idx="6"/>
            <a:endCxn id="15" idx="2"/>
          </p:cNvCxnSpPr>
          <p:nvPr/>
        </p:nvCxnSpPr>
        <p:spPr>
          <a:xfrm flipV="1">
            <a:off x="2647399" y="5022926"/>
            <a:ext cx="710707" cy="509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5" idx="7"/>
            <a:endCxn id="14" idx="2"/>
          </p:cNvCxnSpPr>
          <p:nvPr/>
        </p:nvCxnSpPr>
        <p:spPr>
          <a:xfrm flipV="1">
            <a:off x="3429060" y="4877231"/>
            <a:ext cx="891159" cy="11501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4" idx="7"/>
            <a:endCxn id="16" idx="2"/>
          </p:cNvCxnSpPr>
          <p:nvPr/>
        </p:nvCxnSpPr>
        <p:spPr>
          <a:xfrm flipV="1">
            <a:off x="4391173" y="4581759"/>
            <a:ext cx="447524" cy="2647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6" idx="7"/>
            <a:endCxn id="17" idx="3"/>
          </p:cNvCxnSpPr>
          <p:nvPr/>
        </p:nvCxnSpPr>
        <p:spPr>
          <a:xfrm flipV="1">
            <a:off x="4909651" y="4320221"/>
            <a:ext cx="1076244" cy="230859"/>
          </a:xfrm>
          <a:prstGeom prst="straightConnector1">
            <a:avLst/>
          </a:prstGeom>
          <a:ln w="19050">
            <a:solidFill>
              <a:schemeClr val="accent6"/>
            </a:solidFill>
            <a:headEnd type="non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2" idx="4"/>
          </p:cNvCxnSpPr>
          <p:nvPr/>
        </p:nvCxnSpPr>
        <p:spPr>
          <a:xfrm>
            <a:off x="2137118" y="4316232"/>
            <a:ext cx="0" cy="1379534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17" idx="4"/>
          </p:cNvCxnSpPr>
          <p:nvPr/>
        </p:nvCxnSpPr>
        <p:spPr>
          <a:xfrm>
            <a:off x="6015285" y="4332928"/>
            <a:ext cx="0" cy="13628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2047849" y="5706828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sp>
        <p:nvSpPr>
          <p:cNvPr id="26" name="文本框 25"/>
          <p:cNvSpPr txBox="1"/>
          <p:nvPr/>
        </p:nvSpPr>
        <p:spPr>
          <a:xfrm>
            <a:off x="2570092" y="5714343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27" name="文本框 26"/>
          <p:cNvSpPr txBox="1"/>
          <p:nvPr/>
        </p:nvSpPr>
        <p:spPr>
          <a:xfrm>
            <a:off x="3321924" y="5706828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28" name="文本框 27"/>
          <p:cNvSpPr txBox="1"/>
          <p:nvPr/>
        </p:nvSpPr>
        <p:spPr>
          <a:xfrm>
            <a:off x="4284037" y="5703387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3</a:t>
            </a:r>
            <a:endParaRPr lang="zh-CN" altLang="en-US" baseline="-25000" dirty="0"/>
          </a:p>
        </p:txBody>
      </p:sp>
      <p:sp>
        <p:nvSpPr>
          <p:cNvPr id="29" name="文本框 28"/>
          <p:cNvSpPr txBox="1"/>
          <p:nvPr/>
        </p:nvSpPr>
        <p:spPr>
          <a:xfrm>
            <a:off x="5974878" y="5714343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5</a:t>
            </a:r>
            <a:endParaRPr lang="zh-CN" altLang="en-US" baseline="-25000" dirty="0"/>
          </a:p>
        </p:txBody>
      </p:sp>
      <p:cxnSp>
        <p:nvCxnSpPr>
          <p:cNvPr id="30" name="直接连接符 29"/>
          <p:cNvCxnSpPr>
            <a:stCxn id="13" idx="4"/>
          </p:cNvCxnSpPr>
          <p:nvPr/>
        </p:nvCxnSpPr>
        <p:spPr>
          <a:xfrm>
            <a:off x="2605835" y="5071409"/>
            <a:ext cx="0" cy="623242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5" idx="4"/>
            <a:endCxn id="27" idx="0"/>
          </p:cNvCxnSpPr>
          <p:nvPr/>
        </p:nvCxnSpPr>
        <p:spPr>
          <a:xfrm>
            <a:off x="3399670" y="5066311"/>
            <a:ext cx="0" cy="640517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14" idx="4"/>
            <a:endCxn id="28" idx="0"/>
          </p:cNvCxnSpPr>
          <p:nvPr/>
        </p:nvCxnSpPr>
        <p:spPr>
          <a:xfrm>
            <a:off x="4361783" y="4920616"/>
            <a:ext cx="0" cy="782771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 rot="16200000">
            <a:off x="-96945" y="4680540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unctionality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3707657" y="4910598"/>
            <a:ext cx="156966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紧急修复阶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244005" y="3931573"/>
            <a:ext cx="110799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6"/>
                </a:solidFill>
              </a:rPr>
              <a:t>修复</a:t>
            </a:r>
            <a:r>
              <a:rPr lang="zh-CN" altLang="en-US" dirty="0" smtClean="0">
                <a:solidFill>
                  <a:schemeClr val="accent6"/>
                </a:solidFill>
              </a:rPr>
              <a:t>阶段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921825" y="5714342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4</a:t>
            </a:r>
            <a:endParaRPr lang="zh-CN" altLang="en-US" baseline="-25000" dirty="0"/>
          </a:p>
        </p:txBody>
      </p:sp>
      <p:cxnSp>
        <p:nvCxnSpPr>
          <p:cNvPr id="40" name="直接连接符 39"/>
          <p:cNvCxnSpPr/>
          <p:nvPr/>
        </p:nvCxnSpPr>
        <p:spPr>
          <a:xfrm>
            <a:off x="4882423" y="4707391"/>
            <a:ext cx="0" cy="1006951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流程图: 接点 41"/>
          <p:cNvSpPr/>
          <p:nvPr/>
        </p:nvSpPr>
        <p:spPr>
          <a:xfrm>
            <a:off x="6564828" y="4246157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43" name="直接连接符 42"/>
          <p:cNvCxnSpPr>
            <a:stCxn id="42" idx="4"/>
          </p:cNvCxnSpPr>
          <p:nvPr/>
        </p:nvCxnSpPr>
        <p:spPr>
          <a:xfrm>
            <a:off x="6606392" y="4332928"/>
            <a:ext cx="0" cy="13628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17" idx="6"/>
            <a:endCxn id="42" idx="2"/>
          </p:cNvCxnSpPr>
          <p:nvPr/>
        </p:nvCxnSpPr>
        <p:spPr>
          <a:xfrm>
            <a:off x="6056849" y="4289543"/>
            <a:ext cx="507979" cy="0"/>
          </a:xfrm>
          <a:prstGeom prst="line">
            <a:avLst/>
          </a:prstGeom>
          <a:ln w="19050">
            <a:solidFill>
              <a:schemeClr val="accent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6556157" y="5714342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6</a:t>
            </a:r>
            <a:endParaRPr lang="zh-CN" altLang="en-US" baseline="-25000" dirty="0"/>
          </a:p>
        </p:txBody>
      </p:sp>
      <p:sp>
        <p:nvSpPr>
          <p:cNvPr id="4" name="文本框 3"/>
          <p:cNvSpPr txBox="1"/>
          <p:nvPr/>
        </p:nvSpPr>
        <p:spPr>
          <a:xfrm>
            <a:off x="771181" y="1477752"/>
            <a:ext cx="5955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评价对象：供水管网的</a:t>
            </a:r>
            <a:r>
              <a:rPr lang="zh-CN" altLang="en-US" b="1" dirty="0" smtClean="0"/>
              <a:t>恢复次序</a:t>
            </a:r>
            <a:r>
              <a:rPr lang="zh-CN" altLang="en-US" dirty="0" smtClean="0"/>
              <a:t>对供水管网</a:t>
            </a:r>
            <a:r>
              <a:rPr lang="zh-CN" altLang="en-US" b="1" dirty="0" smtClean="0"/>
              <a:t>性能</a:t>
            </a:r>
            <a:r>
              <a:rPr lang="zh-CN" altLang="en-US" dirty="0" smtClean="0"/>
              <a:t>的影响。</a:t>
            </a:r>
            <a:endParaRPr lang="en-US" altLang="zh-CN" dirty="0" smtClean="0"/>
          </a:p>
        </p:txBody>
      </p:sp>
      <p:sp>
        <p:nvSpPr>
          <p:cNvPr id="35" name="文本框 34"/>
          <p:cNvSpPr txBox="1"/>
          <p:nvPr/>
        </p:nvSpPr>
        <p:spPr>
          <a:xfrm>
            <a:off x="6951643" y="4104877"/>
            <a:ext cx="20890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特征：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持续时间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多</a:t>
            </a:r>
            <a:r>
              <a:rPr lang="zh-CN" altLang="en-US" dirty="0" smtClean="0"/>
              <a:t>阶段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与水力模型耦合</a:t>
            </a:r>
            <a:endParaRPr lang="zh-CN" altLang="en-US" dirty="0"/>
          </a:p>
        </p:txBody>
      </p:sp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777570"/>
              </p:ext>
            </p:extLst>
          </p:nvPr>
        </p:nvGraphicFramePr>
        <p:xfrm>
          <a:off x="855643" y="1871947"/>
          <a:ext cx="6606312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2104">
                  <a:extLst>
                    <a:ext uri="{9D8B030D-6E8A-4147-A177-3AD203B41FA5}">
                      <a16:colId xmlns:a16="http://schemas.microsoft.com/office/drawing/2014/main" val="3207153242"/>
                    </a:ext>
                  </a:extLst>
                </a:gridCol>
                <a:gridCol w="2202104">
                  <a:extLst>
                    <a:ext uri="{9D8B030D-6E8A-4147-A177-3AD203B41FA5}">
                      <a16:colId xmlns:a16="http://schemas.microsoft.com/office/drawing/2014/main" val="72313310"/>
                    </a:ext>
                  </a:extLst>
                </a:gridCol>
                <a:gridCol w="2202104">
                  <a:extLst>
                    <a:ext uri="{9D8B030D-6E8A-4147-A177-3AD203B41FA5}">
                      <a16:colId xmlns:a16="http://schemas.microsoft.com/office/drawing/2014/main" val="42665838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指标一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指标二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指标三类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87401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 </a:t>
                      </a:r>
                      <a:r>
                        <a:rPr lang="zh-CN" altLang="en-US" dirty="0" smtClean="0"/>
                        <a:t>震后供水管网水量损失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1 </a:t>
                      </a:r>
                      <a:r>
                        <a:rPr lang="zh-CN" altLang="en-US" b="1" dirty="0" smtClean="0"/>
                        <a:t>重要节点</a:t>
                      </a:r>
                      <a:r>
                        <a:rPr lang="zh-CN" altLang="en-US" dirty="0" smtClean="0"/>
                        <a:t>供水量恢复速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·1 </a:t>
                      </a:r>
                      <a:r>
                        <a:rPr lang="zh-CN" altLang="en-US" dirty="0" smtClean="0"/>
                        <a:t>供水管网整体性能恢复</a:t>
                      </a:r>
                      <a:r>
                        <a:rPr lang="zh-CN" altLang="en-US" b="1" dirty="0" smtClean="0"/>
                        <a:t>程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28837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 </a:t>
                      </a:r>
                      <a:r>
                        <a:rPr lang="zh-CN" altLang="en-US" dirty="0" smtClean="0"/>
                        <a:t>节点供水量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 </a:t>
                      </a:r>
                      <a:r>
                        <a:rPr lang="zh-CN" altLang="en-US" dirty="0" smtClean="0"/>
                        <a:t>节点供水满足率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 </a:t>
                      </a:r>
                      <a:r>
                        <a:rPr lang="zh-CN" altLang="en-US" dirty="0" smtClean="0"/>
                        <a:t>供水管网整体性能恢复</a:t>
                      </a:r>
                      <a:r>
                        <a:rPr lang="zh-CN" altLang="en-US" b="1" dirty="0" smtClean="0"/>
                        <a:t>速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01132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·······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······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······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43288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096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任意多边形 85"/>
          <p:cNvSpPr/>
          <p:nvPr/>
        </p:nvSpPr>
        <p:spPr>
          <a:xfrm>
            <a:off x="1674564" y="2467778"/>
            <a:ext cx="4483865" cy="1410159"/>
          </a:xfrm>
          <a:custGeom>
            <a:avLst/>
            <a:gdLst>
              <a:gd name="connsiteX0" fmla="*/ 11017 w 4483865"/>
              <a:gd name="connsiteY0" fmla="*/ 1388126 h 1410159"/>
              <a:gd name="connsiteX1" fmla="*/ 4483865 w 4483865"/>
              <a:gd name="connsiteY1" fmla="*/ 1410159 h 1410159"/>
              <a:gd name="connsiteX2" fmla="*/ 4483865 w 4483865"/>
              <a:gd name="connsiteY2" fmla="*/ 0 h 1410159"/>
              <a:gd name="connsiteX3" fmla="*/ 3888954 w 4483865"/>
              <a:gd name="connsiteY3" fmla="*/ 0 h 1410159"/>
              <a:gd name="connsiteX4" fmla="*/ 2732183 w 4483865"/>
              <a:gd name="connsiteY4" fmla="*/ 264405 h 1410159"/>
              <a:gd name="connsiteX5" fmla="*/ 2247441 w 4483865"/>
              <a:gd name="connsiteY5" fmla="*/ 572877 h 1410159"/>
              <a:gd name="connsiteX6" fmla="*/ 2225407 w 4483865"/>
              <a:gd name="connsiteY6" fmla="*/ 583894 h 1410159"/>
              <a:gd name="connsiteX7" fmla="*/ 1266940 w 4483865"/>
              <a:gd name="connsiteY7" fmla="*/ 705080 h 1410159"/>
              <a:gd name="connsiteX8" fmla="*/ 473725 w 4483865"/>
              <a:gd name="connsiteY8" fmla="*/ 738130 h 1410159"/>
              <a:gd name="connsiteX9" fmla="*/ 0 w 4483865"/>
              <a:gd name="connsiteY9" fmla="*/ 0 h 1410159"/>
              <a:gd name="connsiteX10" fmla="*/ 11017 w 4483865"/>
              <a:gd name="connsiteY10" fmla="*/ 1388126 h 1410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483865" h="1410159">
                <a:moveTo>
                  <a:pt x="11017" y="1388126"/>
                </a:moveTo>
                <a:lnTo>
                  <a:pt x="4483865" y="1410159"/>
                </a:lnTo>
                <a:lnTo>
                  <a:pt x="4483865" y="0"/>
                </a:lnTo>
                <a:lnTo>
                  <a:pt x="3888954" y="0"/>
                </a:lnTo>
                <a:lnTo>
                  <a:pt x="2732183" y="264405"/>
                </a:lnTo>
                <a:lnTo>
                  <a:pt x="2247441" y="572877"/>
                </a:lnTo>
                <a:lnTo>
                  <a:pt x="2225407" y="583894"/>
                </a:lnTo>
                <a:lnTo>
                  <a:pt x="1266940" y="705080"/>
                </a:lnTo>
                <a:lnTo>
                  <a:pt x="473725" y="738130"/>
                </a:lnTo>
                <a:lnTo>
                  <a:pt x="0" y="0"/>
                </a:lnTo>
                <a:cubicBezTo>
                  <a:pt x="3672" y="466381"/>
                  <a:pt x="7345" y="932761"/>
                  <a:pt x="11017" y="1388126"/>
                </a:cubicBezTo>
                <a:close/>
              </a:path>
            </a:pathLst>
          </a:custGeom>
          <a:pattFill prst="wdUpDiag">
            <a:fgClr>
              <a:schemeClr val="accent6">
                <a:lumMod val="75000"/>
              </a:schemeClr>
            </a:fgClr>
            <a:bgClr>
              <a:schemeClr val="bg1"/>
            </a:bgClr>
          </a:patt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1685427" y="5028876"/>
            <a:ext cx="4469274" cy="977314"/>
          </a:xfrm>
          <a:prstGeom prst="rect">
            <a:avLst/>
          </a:prstGeom>
          <a:pattFill prst="wdDnDiag">
            <a:fgClr>
              <a:srgbClr val="FF0000"/>
            </a:fgClr>
            <a:bgClr>
              <a:schemeClr val="bg1"/>
            </a:bgClr>
          </a:patt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评价指标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28650" y="1651815"/>
            <a:ext cx="1920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评价指标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韧性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09916"/>
              </p:ext>
            </p:extLst>
          </p:nvPr>
        </p:nvGraphicFramePr>
        <p:xfrm>
          <a:off x="2549560" y="1399105"/>
          <a:ext cx="4222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60" y="1399105"/>
                        <a:ext cx="42227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1081495" y="3869354"/>
            <a:ext cx="5248614" cy="0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1081495" y="2191694"/>
            <a:ext cx="0" cy="1662546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081495" y="2463131"/>
            <a:ext cx="4512646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726315" y="22784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26315" y="35556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625915" y="257068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.9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081495" y="2739233"/>
            <a:ext cx="3305511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流程图: 接点 12"/>
          <p:cNvSpPr/>
          <p:nvPr/>
        </p:nvSpPr>
        <p:spPr>
          <a:xfrm>
            <a:off x="1643863" y="2403049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4" name="流程图: 接点 13"/>
          <p:cNvSpPr/>
          <p:nvPr/>
        </p:nvSpPr>
        <p:spPr>
          <a:xfrm>
            <a:off x="2112580" y="3158226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5" name="流程图: 接点 14"/>
          <p:cNvSpPr/>
          <p:nvPr/>
        </p:nvSpPr>
        <p:spPr>
          <a:xfrm>
            <a:off x="3868528" y="3007433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6" name="流程图: 接点 15"/>
          <p:cNvSpPr/>
          <p:nvPr/>
        </p:nvSpPr>
        <p:spPr>
          <a:xfrm>
            <a:off x="2906415" y="3153128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7" name="流程图: 接点 16"/>
          <p:cNvSpPr/>
          <p:nvPr/>
        </p:nvSpPr>
        <p:spPr>
          <a:xfrm>
            <a:off x="4387006" y="2711961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8" name="流程图: 接点 17"/>
          <p:cNvSpPr/>
          <p:nvPr/>
        </p:nvSpPr>
        <p:spPr>
          <a:xfrm>
            <a:off x="5522030" y="2419745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19" name="直接连接符 18"/>
          <p:cNvCxnSpPr>
            <a:stCxn id="13" idx="4"/>
            <a:endCxn id="14" idx="1"/>
          </p:cNvCxnSpPr>
          <p:nvPr/>
        </p:nvCxnSpPr>
        <p:spPr>
          <a:xfrm>
            <a:off x="1685427" y="2489820"/>
            <a:ext cx="439327" cy="68111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4" idx="6"/>
            <a:endCxn id="16" idx="2"/>
          </p:cNvCxnSpPr>
          <p:nvPr/>
        </p:nvCxnSpPr>
        <p:spPr>
          <a:xfrm flipV="1">
            <a:off x="2195708" y="3196514"/>
            <a:ext cx="710707" cy="509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6" idx="7"/>
            <a:endCxn id="15" idx="2"/>
          </p:cNvCxnSpPr>
          <p:nvPr/>
        </p:nvCxnSpPr>
        <p:spPr>
          <a:xfrm flipV="1">
            <a:off x="2977369" y="3050819"/>
            <a:ext cx="891159" cy="115016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15" idx="7"/>
            <a:endCxn id="17" idx="2"/>
          </p:cNvCxnSpPr>
          <p:nvPr/>
        </p:nvCxnSpPr>
        <p:spPr>
          <a:xfrm flipV="1">
            <a:off x="3939482" y="2755347"/>
            <a:ext cx="447524" cy="26479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7" idx="7"/>
            <a:endCxn id="18" idx="3"/>
          </p:cNvCxnSpPr>
          <p:nvPr/>
        </p:nvCxnSpPr>
        <p:spPr>
          <a:xfrm flipV="1">
            <a:off x="4457960" y="2493809"/>
            <a:ext cx="1076244" cy="230859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13" idx="4"/>
          </p:cNvCxnSpPr>
          <p:nvPr/>
        </p:nvCxnSpPr>
        <p:spPr>
          <a:xfrm>
            <a:off x="1685427" y="2489820"/>
            <a:ext cx="0" cy="1379534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8" idx="4"/>
          </p:cNvCxnSpPr>
          <p:nvPr/>
        </p:nvCxnSpPr>
        <p:spPr>
          <a:xfrm>
            <a:off x="5563594" y="2506516"/>
            <a:ext cx="0" cy="13628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1596158" y="3880416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sp>
        <p:nvSpPr>
          <p:cNvPr id="27" name="文本框 26"/>
          <p:cNvSpPr txBox="1"/>
          <p:nvPr/>
        </p:nvSpPr>
        <p:spPr>
          <a:xfrm>
            <a:off x="2118401" y="3887931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28" name="文本框 27"/>
          <p:cNvSpPr txBox="1"/>
          <p:nvPr/>
        </p:nvSpPr>
        <p:spPr>
          <a:xfrm>
            <a:off x="2870233" y="3880416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29" name="文本框 28"/>
          <p:cNvSpPr txBox="1"/>
          <p:nvPr/>
        </p:nvSpPr>
        <p:spPr>
          <a:xfrm>
            <a:off x="3832346" y="3876975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3</a:t>
            </a:r>
            <a:endParaRPr lang="zh-CN" altLang="en-US" baseline="-25000" dirty="0"/>
          </a:p>
        </p:txBody>
      </p:sp>
      <p:sp>
        <p:nvSpPr>
          <p:cNvPr id="30" name="文本框 29"/>
          <p:cNvSpPr txBox="1"/>
          <p:nvPr/>
        </p:nvSpPr>
        <p:spPr>
          <a:xfrm>
            <a:off x="5523187" y="3887931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5</a:t>
            </a:r>
            <a:endParaRPr lang="zh-CN" altLang="en-US" baseline="-25000" dirty="0"/>
          </a:p>
        </p:txBody>
      </p:sp>
      <p:cxnSp>
        <p:nvCxnSpPr>
          <p:cNvPr id="31" name="直接连接符 30"/>
          <p:cNvCxnSpPr>
            <a:stCxn id="14" idx="4"/>
          </p:cNvCxnSpPr>
          <p:nvPr/>
        </p:nvCxnSpPr>
        <p:spPr>
          <a:xfrm>
            <a:off x="2154144" y="3244997"/>
            <a:ext cx="0" cy="623242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16" idx="4"/>
            <a:endCxn id="28" idx="0"/>
          </p:cNvCxnSpPr>
          <p:nvPr/>
        </p:nvCxnSpPr>
        <p:spPr>
          <a:xfrm>
            <a:off x="2947979" y="3239899"/>
            <a:ext cx="0" cy="640517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5" idx="4"/>
            <a:endCxn id="29" idx="0"/>
          </p:cNvCxnSpPr>
          <p:nvPr/>
        </p:nvCxnSpPr>
        <p:spPr>
          <a:xfrm>
            <a:off x="3910092" y="3094204"/>
            <a:ext cx="0" cy="782771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 rot="16200000">
            <a:off x="-197318" y="2884310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unctionality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4470134" y="3887930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4</a:t>
            </a:r>
            <a:endParaRPr lang="zh-CN" altLang="en-US" baseline="-25000" dirty="0"/>
          </a:p>
        </p:txBody>
      </p:sp>
      <p:cxnSp>
        <p:nvCxnSpPr>
          <p:cNvPr id="37" name="直接连接符 36"/>
          <p:cNvCxnSpPr/>
          <p:nvPr/>
        </p:nvCxnSpPr>
        <p:spPr>
          <a:xfrm>
            <a:off x="4430732" y="2880979"/>
            <a:ext cx="0" cy="1006951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流程图: 接点 37"/>
          <p:cNvSpPr/>
          <p:nvPr/>
        </p:nvSpPr>
        <p:spPr>
          <a:xfrm>
            <a:off x="6113137" y="2419745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39" name="直接连接符 38"/>
          <p:cNvCxnSpPr>
            <a:stCxn id="38" idx="4"/>
          </p:cNvCxnSpPr>
          <p:nvPr/>
        </p:nvCxnSpPr>
        <p:spPr>
          <a:xfrm>
            <a:off x="6154701" y="2506516"/>
            <a:ext cx="0" cy="13628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18" idx="6"/>
            <a:endCxn id="38" idx="2"/>
          </p:cNvCxnSpPr>
          <p:nvPr/>
        </p:nvCxnSpPr>
        <p:spPr>
          <a:xfrm>
            <a:off x="5605158" y="2463131"/>
            <a:ext cx="507979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6104466" y="3887930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6</a:t>
            </a:r>
            <a:endParaRPr lang="zh-CN" altLang="en-US" baseline="-25000" dirty="0"/>
          </a:p>
        </p:txBody>
      </p:sp>
      <p:cxnSp>
        <p:nvCxnSpPr>
          <p:cNvPr id="43" name="直接箭头连接符 42"/>
          <p:cNvCxnSpPr/>
          <p:nvPr/>
        </p:nvCxnSpPr>
        <p:spPr>
          <a:xfrm>
            <a:off x="1081495" y="6017251"/>
            <a:ext cx="5248614" cy="0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1081495" y="4339591"/>
            <a:ext cx="0" cy="1662546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1081495" y="4611028"/>
            <a:ext cx="4512646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726315" y="44263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726315" y="57034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625915" y="466305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.9</a:t>
            </a:r>
            <a:endParaRPr lang="zh-CN" altLang="en-US" dirty="0"/>
          </a:p>
        </p:txBody>
      </p:sp>
      <p:cxnSp>
        <p:nvCxnSpPr>
          <p:cNvPr id="49" name="直接连接符 48"/>
          <p:cNvCxnSpPr/>
          <p:nvPr/>
        </p:nvCxnSpPr>
        <p:spPr>
          <a:xfrm>
            <a:off x="1081495" y="4887130"/>
            <a:ext cx="3305511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流程图: 接点 49"/>
          <p:cNvSpPr/>
          <p:nvPr/>
        </p:nvSpPr>
        <p:spPr>
          <a:xfrm>
            <a:off x="1643863" y="4550946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1" name="流程图: 接点 50"/>
          <p:cNvSpPr/>
          <p:nvPr/>
        </p:nvSpPr>
        <p:spPr>
          <a:xfrm>
            <a:off x="2112580" y="5306123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2" name="流程图: 接点 51"/>
          <p:cNvSpPr/>
          <p:nvPr/>
        </p:nvSpPr>
        <p:spPr>
          <a:xfrm>
            <a:off x="3868528" y="5155330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3" name="流程图: 接点 52"/>
          <p:cNvSpPr/>
          <p:nvPr/>
        </p:nvSpPr>
        <p:spPr>
          <a:xfrm>
            <a:off x="2906415" y="5301025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4" name="流程图: 接点 53"/>
          <p:cNvSpPr/>
          <p:nvPr/>
        </p:nvSpPr>
        <p:spPr>
          <a:xfrm>
            <a:off x="4387006" y="4859858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5" name="流程图: 接点 54"/>
          <p:cNvSpPr/>
          <p:nvPr/>
        </p:nvSpPr>
        <p:spPr>
          <a:xfrm>
            <a:off x="5522030" y="4567642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56" name="直接连接符 55"/>
          <p:cNvCxnSpPr>
            <a:stCxn id="50" idx="4"/>
            <a:endCxn id="51" idx="1"/>
          </p:cNvCxnSpPr>
          <p:nvPr/>
        </p:nvCxnSpPr>
        <p:spPr>
          <a:xfrm>
            <a:off x="1685427" y="4637717"/>
            <a:ext cx="439327" cy="68111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51" idx="6"/>
            <a:endCxn id="53" idx="2"/>
          </p:cNvCxnSpPr>
          <p:nvPr/>
        </p:nvCxnSpPr>
        <p:spPr>
          <a:xfrm flipV="1">
            <a:off x="2195708" y="5344411"/>
            <a:ext cx="710707" cy="509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53" idx="7"/>
            <a:endCxn id="52" idx="2"/>
          </p:cNvCxnSpPr>
          <p:nvPr/>
        </p:nvCxnSpPr>
        <p:spPr>
          <a:xfrm flipV="1">
            <a:off x="2977369" y="5198716"/>
            <a:ext cx="891159" cy="115016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>
            <a:stCxn id="52" idx="7"/>
            <a:endCxn id="54" idx="2"/>
          </p:cNvCxnSpPr>
          <p:nvPr/>
        </p:nvCxnSpPr>
        <p:spPr>
          <a:xfrm flipV="1">
            <a:off x="3939482" y="4903244"/>
            <a:ext cx="447524" cy="26479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54" idx="7"/>
            <a:endCxn id="55" idx="3"/>
          </p:cNvCxnSpPr>
          <p:nvPr/>
        </p:nvCxnSpPr>
        <p:spPr>
          <a:xfrm flipV="1">
            <a:off x="4457960" y="4641706"/>
            <a:ext cx="1076244" cy="230859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50" idx="4"/>
          </p:cNvCxnSpPr>
          <p:nvPr/>
        </p:nvCxnSpPr>
        <p:spPr>
          <a:xfrm>
            <a:off x="1685427" y="4637717"/>
            <a:ext cx="0" cy="1379534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55" idx="4"/>
          </p:cNvCxnSpPr>
          <p:nvPr/>
        </p:nvCxnSpPr>
        <p:spPr>
          <a:xfrm>
            <a:off x="5563594" y="4654413"/>
            <a:ext cx="0" cy="13628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文本框 62"/>
          <p:cNvSpPr txBox="1"/>
          <p:nvPr/>
        </p:nvSpPr>
        <p:spPr>
          <a:xfrm>
            <a:off x="1596158" y="6028313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sp>
        <p:nvSpPr>
          <p:cNvPr id="64" name="文本框 63"/>
          <p:cNvSpPr txBox="1"/>
          <p:nvPr/>
        </p:nvSpPr>
        <p:spPr>
          <a:xfrm>
            <a:off x="2118401" y="6035828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65" name="文本框 64"/>
          <p:cNvSpPr txBox="1"/>
          <p:nvPr/>
        </p:nvSpPr>
        <p:spPr>
          <a:xfrm>
            <a:off x="2870233" y="6028313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66" name="文本框 65"/>
          <p:cNvSpPr txBox="1"/>
          <p:nvPr/>
        </p:nvSpPr>
        <p:spPr>
          <a:xfrm>
            <a:off x="3832346" y="6024872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3</a:t>
            </a:r>
            <a:endParaRPr lang="zh-CN" altLang="en-US" baseline="-25000" dirty="0"/>
          </a:p>
        </p:txBody>
      </p:sp>
      <p:sp>
        <p:nvSpPr>
          <p:cNvPr id="67" name="文本框 66"/>
          <p:cNvSpPr txBox="1"/>
          <p:nvPr/>
        </p:nvSpPr>
        <p:spPr>
          <a:xfrm>
            <a:off x="5523187" y="6035828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5</a:t>
            </a:r>
            <a:endParaRPr lang="zh-CN" altLang="en-US" baseline="-25000" dirty="0"/>
          </a:p>
        </p:txBody>
      </p:sp>
      <p:cxnSp>
        <p:nvCxnSpPr>
          <p:cNvPr id="68" name="直接连接符 67"/>
          <p:cNvCxnSpPr>
            <a:stCxn id="51" idx="4"/>
          </p:cNvCxnSpPr>
          <p:nvPr/>
        </p:nvCxnSpPr>
        <p:spPr>
          <a:xfrm>
            <a:off x="2154144" y="5392894"/>
            <a:ext cx="0" cy="623242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53" idx="4"/>
            <a:endCxn id="65" idx="0"/>
          </p:cNvCxnSpPr>
          <p:nvPr/>
        </p:nvCxnSpPr>
        <p:spPr>
          <a:xfrm>
            <a:off x="2947979" y="5387796"/>
            <a:ext cx="0" cy="640517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52" idx="4"/>
            <a:endCxn id="66" idx="0"/>
          </p:cNvCxnSpPr>
          <p:nvPr/>
        </p:nvCxnSpPr>
        <p:spPr>
          <a:xfrm>
            <a:off x="3910092" y="5242101"/>
            <a:ext cx="0" cy="782771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/>
          <p:cNvSpPr txBox="1"/>
          <p:nvPr/>
        </p:nvSpPr>
        <p:spPr>
          <a:xfrm rot="16200000">
            <a:off x="-197318" y="5032207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unctionality</a:t>
            </a:r>
            <a:endParaRPr lang="zh-CN" altLang="en-US" dirty="0"/>
          </a:p>
        </p:txBody>
      </p:sp>
      <p:sp>
        <p:nvSpPr>
          <p:cNvPr id="73" name="文本框 72"/>
          <p:cNvSpPr txBox="1"/>
          <p:nvPr/>
        </p:nvSpPr>
        <p:spPr>
          <a:xfrm>
            <a:off x="4470134" y="6035827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4</a:t>
            </a:r>
            <a:endParaRPr lang="zh-CN" altLang="en-US" baseline="-25000" dirty="0"/>
          </a:p>
        </p:txBody>
      </p:sp>
      <p:cxnSp>
        <p:nvCxnSpPr>
          <p:cNvPr id="74" name="直接连接符 73"/>
          <p:cNvCxnSpPr/>
          <p:nvPr/>
        </p:nvCxnSpPr>
        <p:spPr>
          <a:xfrm>
            <a:off x="4430732" y="5028876"/>
            <a:ext cx="0" cy="1006951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流程图: 接点 74"/>
          <p:cNvSpPr/>
          <p:nvPr/>
        </p:nvSpPr>
        <p:spPr>
          <a:xfrm>
            <a:off x="6113137" y="4567642"/>
            <a:ext cx="83128" cy="86771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76" name="直接连接符 75"/>
          <p:cNvCxnSpPr>
            <a:stCxn id="75" idx="4"/>
          </p:cNvCxnSpPr>
          <p:nvPr/>
        </p:nvCxnSpPr>
        <p:spPr>
          <a:xfrm>
            <a:off x="6154701" y="4654413"/>
            <a:ext cx="0" cy="1362838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>
            <a:stCxn id="55" idx="6"/>
            <a:endCxn id="75" idx="2"/>
          </p:cNvCxnSpPr>
          <p:nvPr/>
        </p:nvCxnSpPr>
        <p:spPr>
          <a:xfrm>
            <a:off x="5605158" y="4611028"/>
            <a:ext cx="507979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6104466" y="6035827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6</a:t>
            </a:r>
            <a:endParaRPr lang="zh-CN" altLang="en-US" baseline="-25000" dirty="0"/>
          </a:p>
        </p:txBody>
      </p:sp>
      <p:cxnSp>
        <p:nvCxnSpPr>
          <p:cNvPr id="81" name="直接连接符 80"/>
          <p:cNvCxnSpPr/>
          <p:nvPr/>
        </p:nvCxnSpPr>
        <p:spPr>
          <a:xfrm>
            <a:off x="1081495" y="5028876"/>
            <a:ext cx="645496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/>
          <p:cNvSpPr txBox="1"/>
          <p:nvPr/>
        </p:nvSpPr>
        <p:spPr>
          <a:xfrm>
            <a:off x="691848" y="4847541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RI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4" name="等号 83"/>
          <p:cNvSpPr/>
          <p:nvPr/>
        </p:nvSpPr>
        <p:spPr>
          <a:xfrm rot="5400000">
            <a:off x="3068357" y="3905195"/>
            <a:ext cx="697126" cy="611288"/>
          </a:xfrm>
          <a:prstGeom prst="mathEqual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6488935" y="2489820"/>
            <a:ext cx="25134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uyang et al.(2012) 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cimellaro</a:t>
            </a:r>
            <a:r>
              <a:rPr lang="en-US" altLang="zh-CN" dirty="0" smtClean="0"/>
              <a:t> et al.(2014)</a:t>
            </a:r>
            <a:r>
              <a:rPr lang="zh-CN" altLang="en-US" dirty="0" smtClean="0"/>
              <a:t>均采用</a:t>
            </a:r>
            <a:r>
              <a:rPr lang="en-US" altLang="zh-CN" dirty="0" smtClean="0"/>
              <a:t>RI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衡量生命线系统震后韧性。</a:t>
            </a:r>
            <a:endParaRPr lang="zh-CN" altLang="en-US" dirty="0"/>
          </a:p>
        </p:txBody>
      </p:sp>
      <p:sp>
        <p:nvSpPr>
          <p:cNvPr id="88" name="文本框 87"/>
          <p:cNvSpPr txBox="1"/>
          <p:nvPr/>
        </p:nvSpPr>
        <p:spPr>
          <a:xfrm>
            <a:off x="6649157" y="4567642"/>
            <a:ext cx="24948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I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实质上是供水管网在恢复过程中的平均性能。</a:t>
            </a:r>
            <a:endParaRPr lang="en-US" altLang="zh-CN" dirty="0" smtClean="0"/>
          </a:p>
          <a:p>
            <a:r>
              <a:rPr lang="zh-CN" altLang="en-US" dirty="0" smtClean="0"/>
              <a:t>缺点：不能直接反映管网性能</a:t>
            </a:r>
            <a:r>
              <a:rPr lang="zh-CN" altLang="en-US" b="1" dirty="0" smtClean="0"/>
              <a:t>恢复速率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672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46" grpId="0"/>
      <p:bldP spid="47" grpId="0"/>
      <p:bldP spid="48" grpId="0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63" grpId="0"/>
      <p:bldP spid="64" grpId="0"/>
      <p:bldP spid="65" grpId="0"/>
      <p:bldP spid="66" grpId="0"/>
      <p:bldP spid="67" grpId="0"/>
      <p:bldP spid="71" grpId="0"/>
      <p:bldP spid="73" grpId="0"/>
      <p:bldP spid="75" grpId="0" animBg="1"/>
      <p:bldP spid="78" grpId="0"/>
      <p:bldP spid="83" grpId="0"/>
      <p:bldP spid="84" grpId="0" animBg="1"/>
      <p:bldP spid="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评价指标</a:t>
            </a:r>
            <a:endParaRPr lang="zh-CN" altLang="en-US" dirty="0"/>
          </a:p>
        </p:txBody>
      </p:sp>
      <p:grpSp>
        <p:nvGrpSpPr>
          <p:cNvPr id="41" name="组合 40"/>
          <p:cNvGrpSpPr/>
          <p:nvPr/>
        </p:nvGrpSpPr>
        <p:grpSpPr>
          <a:xfrm>
            <a:off x="599055" y="2465938"/>
            <a:ext cx="6010619" cy="1973236"/>
            <a:chOff x="771181" y="4018106"/>
            <a:chExt cx="6010619" cy="1973236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1533186" y="5695766"/>
              <a:ext cx="5248614" cy="0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V="1">
              <a:off x="1533186" y="4018106"/>
              <a:ext cx="0" cy="1662546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1533186" y="4289543"/>
              <a:ext cx="4512646" cy="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1178006" y="410487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178006" y="538201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77606" y="4397093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0.9</a:t>
              </a:r>
              <a:endParaRPr lang="zh-CN" altLang="en-US" dirty="0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1533186" y="4565645"/>
              <a:ext cx="3305511" cy="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流程图: 接点 10"/>
            <p:cNvSpPr/>
            <p:nvPr/>
          </p:nvSpPr>
          <p:spPr>
            <a:xfrm>
              <a:off x="2095554" y="4229461"/>
              <a:ext cx="83128" cy="86771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流程图: 接点 11"/>
            <p:cNvSpPr/>
            <p:nvPr/>
          </p:nvSpPr>
          <p:spPr>
            <a:xfrm>
              <a:off x="2564271" y="4984638"/>
              <a:ext cx="83128" cy="86771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流程图: 接点 12"/>
            <p:cNvSpPr/>
            <p:nvPr/>
          </p:nvSpPr>
          <p:spPr>
            <a:xfrm>
              <a:off x="4320219" y="4833845"/>
              <a:ext cx="83128" cy="86771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流程图: 接点 13"/>
            <p:cNvSpPr/>
            <p:nvPr/>
          </p:nvSpPr>
          <p:spPr>
            <a:xfrm>
              <a:off x="3358106" y="4979540"/>
              <a:ext cx="83128" cy="86771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流程图: 接点 14"/>
            <p:cNvSpPr/>
            <p:nvPr/>
          </p:nvSpPr>
          <p:spPr>
            <a:xfrm>
              <a:off x="4838697" y="4538373"/>
              <a:ext cx="83128" cy="86771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流程图: 接点 15"/>
            <p:cNvSpPr/>
            <p:nvPr/>
          </p:nvSpPr>
          <p:spPr>
            <a:xfrm>
              <a:off x="5973721" y="4246157"/>
              <a:ext cx="83128" cy="86771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17" name="直接连接符 16"/>
            <p:cNvCxnSpPr>
              <a:stCxn id="11" idx="4"/>
              <a:endCxn id="12" idx="1"/>
            </p:cNvCxnSpPr>
            <p:nvPr/>
          </p:nvCxnSpPr>
          <p:spPr>
            <a:xfrm>
              <a:off x="2137118" y="4316232"/>
              <a:ext cx="439327" cy="681113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12" idx="6"/>
              <a:endCxn id="14" idx="2"/>
            </p:cNvCxnSpPr>
            <p:nvPr/>
          </p:nvCxnSpPr>
          <p:spPr>
            <a:xfrm flipV="1">
              <a:off x="2647399" y="5022926"/>
              <a:ext cx="710707" cy="5098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4" idx="7"/>
              <a:endCxn id="13" idx="2"/>
            </p:cNvCxnSpPr>
            <p:nvPr/>
          </p:nvCxnSpPr>
          <p:spPr>
            <a:xfrm flipV="1">
              <a:off x="3429060" y="4877231"/>
              <a:ext cx="891159" cy="115016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3" idx="7"/>
              <a:endCxn id="15" idx="2"/>
            </p:cNvCxnSpPr>
            <p:nvPr/>
          </p:nvCxnSpPr>
          <p:spPr>
            <a:xfrm flipV="1">
              <a:off x="4391173" y="4581759"/>
              <a:ext cx="447524" cy="264793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15" idx="7"/>
              <a:endCxn id="16" idx="3"/>
            </p:cNvCxnSpPr>
            <p:nvPr/>
          </p:nvCxnSpPr>
          <p:spPr>
            <a:xfrm flipV="1">
              <a:off x="4909651" y="4320221"/>
              <a:ext cx="1076244" cy="230859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11" idx="4"/>
            </p:cNvCxnSpPr>
            <p:nvPr/>
          </p:nvCxnSpPr>
          <p:spPr>
            <a:xfrm>
              <a:off x="2137118" y="4316232"/>
              <a:ext cx="0" cy="1379534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6" idx="4"/>
            </p:cNvCxnSpPr>
            <p:nvPr/>
          </p:nvCxnSpPr>
          <p:spPr>
            <a:xfrm>
              <a:off x="6015285" y="4332928"/>
              <a:ext cx="0" cy="1362838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/>
          </p:nvSpPr>
          <p:spPr>
            <a:xfrm>
              <a:off x="2047849" y="5706828"/>
              <a:ext cx="15549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0</a:t>
              </a:r>
              <a:endParaRPr lang="zh-CN" altLang="en-US" baseline="-25000" dirty="0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570092" y="5714343"/>
              <a:ext cx="15549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1</a:t>
              </a:r>
              <a:endParaRPr lang="zh-CN" altLang="en-US" baseline="-250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321924" y="5706828"/>
              <a:ext cx="15549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2</a:t>
              </a:r>
              <a:endParaRPr lang="zh-CN" altLang="en-US" baseline="-25000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284037" y="5703387"/>
              <a:ext cx="15549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3</a:t>
              </a:r>
              <a:endParaRPr lang="zh-CN" altLang="en-US" baseline="-25000" dirty="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974878" y="5714343"/>
              <a:ext cx="15549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5</a:t>
              </a:r>
              <a:endParaRPr lang="zh-CN" altLang="en-US" baseline="-25000" dirty="0"/>
            </a:p>
          </p:txBody>
        </p:sp>
        <p:cxnSp>
          <p:nvCxnSpPr>
            <p:cNvPr id="29" name="直接连接符 28"/>
            <p:cNvCxnSpPr>
              <a:stCxn id="12" idx="4"/>
            </p:cNvCxnSpPr>
            <p:nvPr/>
          </p:nvCxnSpPr>
          <p:spPr>
            <a:xfrm>
              <a:off x="2605835" y="5071409"/>
              <a:ext cx="0" cy="623242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14" idx="4"/>
              <a:endCxn id="26" idx="0"/>
            </p:cNvCxnSpPr>
            <p:nvPr/>
          </p:nvCxnSpPr>
          <p:spPr>
            <a:xfrm>
              <a:off x="3399670" y="5066311"/>
              <a:ext cx="0" cy="640517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13" idx="4"/>
              <a:endCxn id="27" idx="0"/>
            </p:cNvCxnSpPr>
            <p:nvPr/>
          </p:nvCxnSpPr>
          <p:spPr>
            <a:xfrm>
              <a:off x="4361783" y="4920616"/>
              <a:ext cx="0" cy="782771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31"/>
            <p:cNvSpPr txBox="1"/>
            <p:nvPr/>
          </p:nvSpPr>
          <p:spPr>
            <a:xfrm rot="16200000">
              <a:off x="254373" y="4710722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Functionality</a:t>
              </a:r>
              <a:endParaRPr lang="zh-CN" altLang="en-US" dirty="0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4921825" y="5714342"/>
              <a:ext cx="15549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4</a:t>
              </a:r>
              <a:endParaRPr lang="zh-CN" altLang="en-US" baseline="-25000" dirty="0"/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4882423" y="4707391"/>
              <a:ext cx="0" cy="1006951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流程图: 接点 36"/>
            <p:cNvSpPr/>
            <p:nvPr/>
          </p:nvSpPr>
          <p:spPr>
            <a:xfrm>
              <a:off x="6564828" y="4246157"/>
              <a:ext cx="83128" cy="86771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 smtClean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38" name="直接连接符 37"/>
            <p:cNvCxnSpPr>
              <a:stCxn id="37" idx="4"/>
            </p:cNvCxnSpPr>
            <p:nvPr/>
          </p:nvCxnSpPr>
          <p:spPr>
            <a:xfrm>
              <a:off x="6606392" y="4332928"/>
              <a:ext cx="0" cy="1362838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16" idx="6"/>
              <a:endCxn id="37" idx="2"/>
            </p:cNvCxnSpPr>
            <p:nvPr/>
          </p:nvCxnSpPr>
          <p:spPr>
            <a:xfrm>
              <a:off x="6056849" y="4289543"/>
              <a:ext cx="507979" cy="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本框 39"/>
            <p:cNvSpPr txBox="1"/>
            <p:nvPr/>
          </p:nvSpPr>
          <p:spPr>
            <a:xfrm>
              <a:off x="6556157" y="5714342"/>
              <a:ext cx="155492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6</a:t>
              </a:r>
              <a:endParaRPr lang="zh-CN" altLang="en-US" baseline="-25000" dirty="0"/>
            </a:p>
          </p:txBody>
        </p:sp>
      </p:grpSp>
      <p:cxnSp>
        <p:nvCxnSpPr>
          <p:cNvPr id="43" name="直接箭头连接符 42"/>
          <p:cNvCxnSpPr>
            <a:stCxn id="14" idx="7"/>
            <a:endCxn id="15" idx="7"/>
          </p:cNvCxnSpPr>
          <p:nvPr/>
        </p:nvCxnSpPr>
        <p:spPr>
          <a:xfrm flipV="1">
            <a:off x="3256934" y="2998912"/>
            <a:ext cx="1480591" cy="44116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等腰三角形 44"/>
          <p:cNvSpPr/>
          <p:nvPr/>
        </p:nvSpPr>
        <p:spPr>
          <a:xfrm>
            <a:off x="3227544" y="2998913"/>
            <a:ext cx="1482753" cy="446264"/>
          </a:xfrm>
          <a:prstGeom prst="triangle">
            <a:avLst>
              <a:gd name="adj" fmla="val 9872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77796"/>
              </p:ext>
            </p:extLst>
          </p:nvPr>
        </p:nvGraphicFramePr>
        <p:xfrm>
          <a:off x="3107658" y="1432591"/>
          <a:ext cx="2508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" imgW="1002960" imgH="380880" progId="Equation.DSMT4">
                  <p:embed/>
                </p:oleObj>
              </mc:Choice>
              <mc:Fallback>
                <p:oleObj name="Equation" r:id="rId3" imgW="1002960" imgH="38088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658" y="1432591"/>
                        <a:ext cx="25082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628650" y="1651815"/>
            <a:ext cx="237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评价指标</a:t>
            </a:r>
            <a:r>
              <a:rPr lang="en-US" altLang="zh-CN" dirty="0"/>
              <a:t>2</a:t>
            </a:r>
            <a:r>
              <a:rPr lang="zh-CN" altLang="en-US" dirty="0" smtClean="0"/>
              <a:t>：恢复速度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727114" y="4715219"/>
            <a:ext cx="76677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I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表示供水管网在紧急修复阶段的性能恢复速率。</a:t>
            </a:r>
            <a:endParaRPr lang="en-US" altLang="zh-CN" dirty="0" smtClean="0"/>
          </a:p>
          <a:p>
            <a:r>
              <a:rPr lang="zh-CN" altLang="en-US" dirty="0" smtClean="0"/>
              <a:t>一般假设，供水管网性能恢复至</a:t>
            </a:r>
            <a:r>
              <a:rPr lang="en-US" altLang="zh-CN" dirty="0" smtClean="0"/>
              <a:t>0.9</a:t>
            </a:r>
            <a:r>
              <a:rPr lang="zh-CN" altLang="en-US" dirty="0" smtClean="0"/>
              <a:t>后，可以满足大部分用户的一般供水需求。对于具体的破坏工况</a:t>
            </a:r>
            <a:r>
              <a:rPr lang="en-US" altLang="zh-CN" dirty="0" smtClean="0"/>
              <a:t>F(t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为定值。因此恢复次序对应的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2</a:t>
            </a:r>
            <a:r>
              <a:rPr lang="en-US" altLang="zh-CN" dirty="0"/>
              <a:t>~</a:t>
            </a:r>
            <a:r>
              <a:rPr lang="en-US" altLang="zh-CN" dirty="0" smtClean="0"/>
              <a:t>t</a:t>
            </a:r>
            <a:r>
              <a:rPr lang="en-US" altLang="zh-CN" baseline="-25000" dirty="0" smtClean="0"/>
              <a:t>4</a:t>
            </a:r>
            <a:r>
              <a:rPr lang="zh-CN" altLang="en-US" dirty="0" smtClean="0"/>
              <a:t>时间越短，恢复速率越高。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3269108" y="3536612"/>
            <a:ext cx="156966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紧急修复阶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06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震后恢复活动模型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28650" y="1560746"/>
            <a:ext cx="82846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恢复过程描述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abucchi</a:t>
            </a:r>
            <a:r>
              <a:rPr lang="en-US" altLang="zh-CN" dirty="0" smtClean="0"/>
              <a:t> </a:t>
            </a:r>
            <a:r>
              <a:rPr lang="en-US" altLang="zh-CN" dirty="0"/>
              <a:t>&amp; Davidson,2008</a:t>
            </a:r>
            <a:r>
              <a:rPr lang="en-US" altLang="zh-CN" dirty="0" smtClean="0"/>
              <a:t>): </a:t>
            </a:r>
            <a:r>
              <a:rPr lang="zh-CN" altLang="en-US" dirty="0" smtClean="0"/>
              <a:t>检查</a:t>
            </a:r>
            <a:r>
              <a:rPr lang="en-US" altLang="zh-CN" dirty="0" smtClean="0"/>
              <a:t>(inspection)</a:t>
            </a:r>
            <a:r>
              <a:rPr lang="zh-CN" altLang="en-US" dirty="0" smtClean="0"/>
              <a:t>、变更损伤输水干线、隔离损伤配水管线、修复破坏管线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恢复过程描述</a:t>
            </a:r>
            <a:r>
              <a:rPr lang="en-US" altLang="zh-CN" dirty="0" smtClean="0"/>
              <a:t>(WDSA/CCWI 2018): </a:t>
            </a:r>
            <a:r>
              <a:rPr lang="zh-CN" altLang="en-US" dirty="0" smtClean="0"/>
              <a:t>排查破坏管道</a:t>
            </a:r>
            <a:r>
              <a:rPr lang="en-US" altLang="zh-CN" dirty="0" smtClean="0"/>
              <a:t>(inspection)</a:t>
            </a:r>
            <a:r>
              <a:rPr lang="zh-CN" altLang="en-US" dirty="0" smtClean="0"/>
              <a:t>、隔离断开管道、修复断开破坏管道、修复泄漏破坏管道。</a:t>
            </a:r>
            <a:endParaRPr lang="en-US" altLang="zh-CN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817952"/>
              </p:ext>
            </p:extLst>
          </p:nvPr>
        </p:nvGraphicFramePr>
        <p:xfrm>
          <a:off x="628650" y="3037863"/>
          <a:ext cx="3788442" cy="33406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7020">
                  <a:extLst>
                    <a:ext uri="{9D8B030D-6E8A-4147-A177-3AD203B41FA5}">
                      <a16:colId xmlns:a16="http://schemas.microsoft.com/office/drawing/2014/main" val="72098847"/>
                    </a:ext>
                  </a:extLst>
                </a:gridCol>
                <a:gridCol w="1501422">
                  <a:extLst>
                    <a:ext uri="{9D8B030D-6E8A-4147-A177-3AD203B41FA5}">
                      <a16:colId xmlns:a16="http://schemas.microsoft.com/office/drawing/2014/main" val="4264932217"/>
                    </a:ext>
                  </a:extLst>
                </a:gridCol>
              </a:tblGrid>
              <a:tr h="5578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LADWP( </a:t>
                      </a:r>
                      <a:r>
                        <a:rPr lang="en-US" altLang="zh-CN" sz="1400" dirty="0" err="1" smtClean="0"/>
                        <a:t>Tabucchi</a:t>
                      </a:r>
                      <a:r>
                        <a:rPr lang="en-US" altLang="zh-CN" sz="1400" dirty="0" smtClean="0"/>
                        <a:t> &amp; Davidson,2008)</a:t>
                      </a:r>
                      <a:endParaRPr lang="zh-CN" alt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WDSA/CCWI 2018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715645"/>
                  </a:ext>
                </a:extLst>
              </a:tr>
              <a:tr h="44597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1 </a:t>
                      </a:r>
                      <a:r>
                        <a:rPr lang="zh-CN" altLang="en-US" sz="1400" dirty="0" smtClean="0"/>
                        <a:t>评价水源安全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 </a:t>
                      </a:r>
                      <a:r>
                        <a:rPr lang="zh-CN" altLang="en-US" sz="1400" dirty="0" smtClean="0"/>
                        <a:t>通过</a:t>
                      </a:r>
                      <a:r>
                        <a:rPr lang="en-US" altLang="zh-CN" sz="1400" dirty="0" smtClean="0"/>
                        <a:t>SCADA</a:t>
                      </a:r>
                      <a:r>
                        <a:rPr lang="zh-CN" altLang="en-US" sz="1400" dirty="0" smtClean="0"/>
                        <a:t>系统排查破坏位置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416413"/>
                  </a:ext>
                </a:extLst>
              </a:tr>
              <a:tr h="44597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2 </a:t>
                      </a:r>
                      <a:r>
                        <a:rPr lang="zh-CN" altLang="en-US" sz="1400" dirty="0" smtClean="0"/>
                        <a:t>检查泄露；变更输水干线；隔离配水管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 </a:t>
                      </a:r>
                      <a:r>
                        <a:rPr lang="zh-CN" altLang="en-US" sz="1400" dirty="0" smtClean="0"/>
                        <a:t>人工排查破坏位置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0890775"/>
                  </a:ext>
                </a:extLst>
              </a:tr>
              <a:tr h="44597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3 </a:t>
                      </a:r>
                      <a:r>
                        <a:rPr lang="zh-CN" altLang="en-US" sz="1400" dirty="0" smtClean="0"/>
                        <a:t>检查泵站、水池、水库、水井状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3 </a:t>
                      </a:r>
                      <a:r>
                        <a:rPr lang="zh-CN" altLang="en-US" sz="1400" dirty="0" smtClean="0"/>
                        <a:t>隔离断开破坏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3916644"/>
                  </a:ext>
                </a:extLst>
              </a:tr>
              <a:tr h="44597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4 </a:t>
                      </a:r>
                      <a:r>
                        <a:rPr lang="zh-CN" altLang="en-US" sz="1400" dirty="0" smtClean="0"/>
                        <a:t>评价损伤程度；联系修复队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4 </a:t>
                      </a:r>
                      <a:r>
                        <a:rPr lang="zh-CN" altLang="en-US" sz="1400" dirty="0" smtClean="0"/>
                        <a:t>修复断开破坏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0810819"/>
                  </a:ext>
                </a:extLst>
              </a:tr>
              <a:tr h="2871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5 </a:t>
                      </a:r>
                      <a:r>
                        <a:rPr lang="zh-CN" altLang="en-US" sz="1400" dirty="0" smtClean="0"/>
                        <a:t>修复管道破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5 </a:t>
                      </a:r>
                      <a:r>
                        <a:rPr lang="zh-CN" altLang="en-US" sz="1400" dirty="0" smtClean="0"/>
                        <a:t>修复泄漏破坏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221097"/>
                  </a:ext>
                </a:extLst>
              </a:tr>
              <a:tr h="4053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6 </a:t>
                      </a:r>
                      <a:r>
                        <a:rPr lang="zh-CN" altLang="en-US" sz="1400" dirty="0" smtClean="0"/>
                        <a:t>修复泵站和其他设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7952620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3958182"/>
              </p:ext>
            </p:extLst>
          </p:nvPr>
        </p:nvGraphicFramePr>
        <p:xfrm>
          <a:off x="5782640" y="2893951"/>
          <a:ext cx="3307644" cy="35458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3822">
                  <a:extLst>
                    <a:ext uri="{9D8B030D-6E8A-4147-A177-3AD203B41FA5}">
                      <a16:colId xmlns:a16="http://schemas.microsoft.com/office/drawing/2014/main" val="3456393555"/>
                    </a:ext>
                  </a:extLst>
                </a:gridCol>
                <a:gridCol w="1653822">
                  <a:extLst>
                    <a:ext uri="{9D8B030D-6E8A-4147-A177-3AD203B41FA5}">
                      <a16:colId xmlns:a16="http://schemas.microsoft.com/office/drawing/2014/main" val="3214797094"/>
                    </a:ext>
                  </a:extLst>
                </a:gridCol>
              </a:tblGrid>
              <a:tr h="436907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修复过程总结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简化模型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915453"/>
                  </a:ext>
                </a:extLst>
              </a:tr>
              <a:tr h="61037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 </a:t>
                      </a:r>
                      <a:r>
                        <a:rPr lang="zh-CN" altLang="en-US" dirty="0" smtClean="0"/>
                        <a:t>评价水源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 </a:t>
                      </a:r>
                      <a:r>
                        <a:rPr lang="zh-CN" altLang="en-US" dirty="0" smtClean="0"/>
                        <a:t>排查破坏位置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113341"/>
                  </a:ext>
                </a:extLst>
              </a:tr>
              <a:tr h="87196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 </a:t>
                      </a:r>
                      <a:r>
                        <a:rPr lang="zh-CN" altLang="en-US" dirty="0" smtClean="0"/>
                        <a:t>排查管线、泵站、水池的状态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r>
                        <a:rPr lang="zh-CN" altLang="en-US" baseline="0" dirty="0" smtClean="0"/>
                        <a:t> 隔离断开破坏管道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881786"/>
                  </a:ext>
                </a:extLst>
              </a:tr>
              <a:tr h="87196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 </a:t>
                      </a:r>
                      <a:r>
                        <a:rPr lang="zh-CN" altLang="en-US" dirty="0" smtClean="0"/>
                        <a:t>隔离破坏管道、启用备用设施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 </a:t>
                      </a:r>
                      <a:r>
                        <a:rPr lang="zh-CN" altLang="en-US" dirty="0" smtClean="0"/>
                        <a:t>替换断开破坏管道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9581885"/>
                  </a:ext>
                </a:extLst>
              </a:tr>
              <a:tr h="61037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 </a:t>
                      </a:r>
                      <a:r>
                        <a:rPr lang="zh-CN" altLang="en-US" dirty="0" smtClean="0"/>
                        <a:t>修复管道、泵站等设施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 </a:t>
                      </a:r>
                      <a:r>
                        <a:rPr lang="zh-CN" altLang="en-US" dirty="0" smtClean="0"/>
                        <a:t>修复泄漏破坏管道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2442352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616884" y="6378500"/>
            <a:ext cx="5296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ADWP(Los Angeles Department Of Water and Power)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>
            <a:off x="4770992" y="4357511"/>
            <a:ext cx="839586" cy="350670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18000" rIns="0" bIns="18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smtClea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70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震</a:t>
            </a:r>
            <a:r>
              <a:rPr lang="zh-CN" altLang="en-US" dirty="0" smtClean="0"/>
              <a:t>后恢复模型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578331" y="1480742"/>
            <a:ext cx="8097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采用离散事件模型</a:t>
            </a:r>
            <a:r>
              <a:rPr lang="en-US" altLang="zh-CN" dirty="0" smtClean="0"/>
              <a:t>(discrete event model)</a:t>
            </a:r>
            <a:r>
              <a:rPr lang="zh-CN" altLang="en-US" dirty="0" smtClean="0"/>
              <a:t>描述恢复过程。</a:t>
            </a:r>
            <a:endParaRPr lang="zh-CN" altLang="en-US" dirty="0"/>
          </a:p>
        </p:txBody>
      </p:sp>
      <p:grpSp>
        <p:nvGrpSpPr>
          <p:cNvPr id="188" name="组合 187"/>
          <p:cNvGrpSpPr/>
          <p:nvPr/>
        </p:nvGrpSpPr>
        <p:grpSpPr>
          <a:xfrm>
            <a:off x="4902745" y="1982849"/>
            <a:ext cx="3269675" cy="2710207"/>
            <a:chOff x="1326118" y="2236555"/>
            <a:chExt cx="3269675" cy="2710207"/>
          </a:xfrm>
        </p:grpSpPr>
        <p:grpSp>
          <p:nvGrpSpPr>
            <p:cNvPr id="4" name="组合 3"/>
            <p:cNvGrpSpPr/>
            <p:nvPr/>
          </p:nvGrpSpPr>
          <p:grpSpPr>
            <a:xfrm>
              <a:off x="3475720" y="3652166"/>
              <a:ext cx="228976" cy="129779"/>
              <a:chOff x="3956259" y="1653380"/>
              <a:chExt cx="305301" cy="173038"/>
            </a:xfrm>
          </p:grpSpPr>
          <p:sp>
            <p:nvSpPr>
              <p:cNvPr id="5" name="椭圆 4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" name="直接箭头连接符 5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任意多边形 6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" name="任意多边形 7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sp>
          <p:nvSpPr>
            <p:cNvPr id="9" name="椭圆 8"/>
            <p:cNvSpPr>
              <a:spLocks noChangeAspect="1"/>
            </p:cNvSpPr>
            <p:nvPr/>
          </p:nvSpPr>
          <p:spPr>
            <a:xfrm>
              <a:off x="3523400" y="285362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494825" y="3130498"/>
              <a:ext cx="19672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组合 10"/>
            <p:cNvGrpSpPr>
              <a:grpSpLocks noChangeAspect="1"/>
            </p:cNvGrpSpPr>
            <p:nvPr/>
          </p:nvGrpSpPr>
          <p:grpSpPr>
            <a:xfrm>
              <a:off x="3598462" y="4279229"/>
              <a:ext cx="31406" cy="97155"/>
              <a:chOff x="4909232" y="1471877"/>
              <a:chExt cx="183468" cy="567571"/>
            </a:xfrm>
          </p:grpSpPr>
          <p:sp>
            <p:nvSpPr>
              <p:cNvPr id="12" name="等腰三角形 11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" name="等腰三角形 12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4" name="直接连接符 13"/>
              <p:cNvCxnSpPr>
                <a:stCxn id="13" idx="0"/>
                <a:endCxn id="12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椭圆 14"/>
            <p:cNvSpPr>
              <a:spLocks noChangeAspect="1"/>
            </p:cNvSpPr>
            <p:nvPr/>
          </p:nvSpPr>
          <p:spPr>
            <a:xfrm>
              <a:off x="1925706" y="374504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椭圆 15"/>
            <p:cNvSpPr>
              <a:spLocks noChangeAspect="1"/>
            </p:cNvSpPr>
            <p:nvPr/>
          </p:nvSpPr>
          <p:spPr>
            <a:xfrm>
              <a:off x="2466887" y="3750045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1925706" y="4276717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2466887" y="4276717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椭圆 18"/>
            <p:cNvSpPr>
              <a:spLocks noChangeAspect="1"/>
            </p:cNvSpPr>
            <p:nvPr/>
          </p:nvSpPr>
          <p:spPr>
            <a:xfrm>
              <a:off x="3004896" y="3750045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3006482" y="4276717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椭圆 20"/>
            <p:cNvSpPr>
              <a:spLocks noChangeAspect="1"/>
            </p:cNvSpPr>
            <p:nvPr/>
          </p:nvSpPr>
          <p:spPr>
            <a:xfrm>
              <a:off x="1921420" y="4819107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>
            <a:xfrm>
              <a:off x="2466887" y="4819107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>
            <a:xfrm>
              <a:off x="3004896" y="4824108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直接连接符 23"/>
            <p:cNvCxnSpPr>
              <a:stCxn id="15" idx="6"/>
              <a:endCxn id="16" idx="2"/>
            </p:cNvCxnSpPr>
            <p:nvPr/>
          </p:nvCxnSpPr>
          <p:spPr>
            <a:xfrm>
              <a:off x="2016832" y="3790585"/>
              <a:ext cx="450056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6" idx="6"/>
              <a:endCxn id="19" idx="2"/>
            </p:cNvCxnSpPr>
            <p:nvPr/>
          </p:nvCxnSpPr>
          <p:spPr>
            <a:xfrm>
              <a:off x="2558013" y="3795586"/>
              <a:ext cx="44688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19" idx="4"/>
              <a:endCxn id="20" idx="0"/>
            </p:cNvCxnSpPr>
            <p:nvPr/>
          </p:nvCxnSpPr>
          <p:spPr>
            <a:xfrm>
              <a:off x="3050459" y="3841127"/>
              <a:ext cx="1586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20" idx="4"/>
              <a:endCxn id="23" idx="0"/>
            </p:cNvCxnSpPr>
            <p:nvPr/>
          </p:nvCxnSpPr>
          <p:spPr>
            <a:xfrm flipH="1">
              <a:off x="3050459" y="4367800"/>
              <a:ext cx="1586" cy="4563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>
              <a:stCxn id="20" idx="2"/>
              <a:endCxn id="18" idx="6"/>
            </p:cNvCxnSpPr>
            <p:nvPr/>
          </p:nvCxnSpPr>
          <p:spPr>
            <a:xfrm flipH="1">
              <a:off x="2558012" y="4322259"/>
              <a:ext cx="4484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16" idx="4"/>
              <a:endCxn id="18" idx="0"/>
            </p:cNvCxnSpPr>
            <p:nvPr/>
          </p:nvCxnSpPr>
          <p:spPr>
            <a:xfrm>
              <a:off x="2512450" y="3841127"/>
              <a:ext cx="0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15" idx="4"/>
              <a:endCxn id="17" idx="0"/>
            </p:cNvCxnSpPr>
            <p:nvPr/>
          </p:nvCxnSpPr>
          <p:spPr>
            <a:xfrm>
              <a:off x="1971269" y="3836126"/>
              <a:ext cx="0" cy="44059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17" idx="6"/>
              <a:endCxn id="18" idx="2"/>
            </p:cNvCxnSpPr>
            <p:nvPr/>
          </p:nvCxnSpPr>
          <p:spPr>
            <a:xfrm>
              <a:off x="2016832" y="4322259"/>
              <a:ext cx="45005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>
              <a:stCxn id="17" idx="4"/>
              <a:endCxn id="21" idx="0"/>
            </p:cNvCxnSpPr>
            <p:nvPr/>
          </p:nvCxnSpPr>
          <p:spPr>
            <a:xfrm flipH="1">
              <a:off x="1966983" y="4367800"/>
              <a:ext cx="4286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>
              <a:stCxn id="21" idx="6"/>
              <a:endCxn id="22" idx="2"/>
            </p:cNvCxnSpPr>
            <p:nvPr/>
          </p:nvCxnSpPr>
          <p:spPr>
            <a:xfrm>
              <a:off x="2012545" y="4864648"/>
              <a:ext cx="4543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stCxn id="18" idx="4"/>
              <a:endCxn id="22" idx="0"/>
            </p:cNvCxnSpPr>
            <p:nvPr/>
          </p:nvCxnSpPr>
          <p:spPr>
            <a:xfrm>
              <a:off x="2512450" y="4367800"/>
              <a:ext cx="0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22" idx="6"/>
              <a:endCxn id="23" idx="2"/>
            </p:cNvCxnSpPr>
            <p:nvPr/>
          </p:nvCxnSpPr>
          <p:spPr>
            <a:xfrm>
              <a:off x="2558013" y="4864648"/>
              <a:ext cx="446884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组合 35"/>
            <p:cNvGrpSpPr/>
            <p:nvPr/>
          </p:nvGrpSpPr>
          <p:grpSpPr>
            <a:xfrm>
              <a:off x="1328408" y="4765787"/>
              <a:ext cx="194786" cy="180975"/>
              <a:chOff x="6090285" y="4146550"/>
              <a:chExt cx="259715" cy="241300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6090285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6092666" y="4379914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 flipV="1">
                <a:off x="6350000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6095047" y="4241800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等腰三角形 40"/>
              <p:cNvSpPr/>
              <p:nvPr/>
            </p:nvSpPr>
            <p:spPr>
              <a:xfrm rot="10800000">
                <a:off x="6174025" y="4171078"/>
                <a:ext cx="84296" cy="46195"/>
              </a:xfrm>
              <a:prstGeom prst="triangl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2" name="直接连接符 41"/>
              <p:cNvCxnSpPr/>
              <p:nvPr/>
            </p:nvCxnSpPr>
            <p:spPr>
              <a:xfrm>
                <a:off x="6186488" y="4267200"/>
                <a:ext cx="67071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>
                <a:off x="6169262" y="4302919"/>
                <a:ext cx="105332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接连接符 43"/>
            <p:cNvCxnSpPr>
              <a:stCxn id="21" idx="2"/>
            </p:cNvCxnSpPr>
            <p:nvPr/>
          </p:nvCxnSpPr>
          <p:spPr>
            <a:xfrm flipH="1">
              <a:off x="1523194" y="4864648"/>
              <a:ext cx="39822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组合 44"/>
            <p:cNvGrpSpPr/>
            <p:nvPr/>
          </p:nvGrpSpPr>
          <p:grpSpPr>
            <a:xfrm>
              <a:off x="2854514" y="4531610"/>
              <a:ext cx="228976" cy="129779"/>
              <a:chOff x="3956259" y="1653380"/>
              <a:chExt cx="305301" cy="173038"/>
            </a:xfrm>
          </p:grpSpPr>
          <p:sp>
            <p:nvSpPr>
              <p:cNvPr id="46" name="椭圆 45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任意多边形 47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49" name="任意多边形 48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2854474" y="3994033"/>
              <a:ext cx="228976" cy="129779"/>
              <a:chOff x="3956259" y="1653380"/>
              <a:chExt cx="305301" cy="173038"/>
            </a:xfrm>
          </p:grpSpPr>
          <p:sp>
            <p:nvSpPr>
              <p:cNvPr id="51" name="椭圆 50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2" name="直接箭头连接符 51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任意多边形 52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4" name="任意多边形 53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55" name="组合 54"/>
            <p:cNvGrpSpPr/>
            <p:nvPr/>
          </p:nvGrpSpPr>
          <p:grpSpPr>
            <a:xfrm>
              <a:off x="2159503" y="4133461"/>
              <a:ext cx="129779" cy="236659"/>
              <a:chOff x="5541385" y="3415764"/>
              <a:chExt cx="173038" cy="315545"/>
            </a:xfrm>
          </p:grpSpPr>
          <p:sp>
            <p:nvSpPr>
              <p:cNvPr id="56" name="乘号 55"/>
              <p:cNvSpPr>
                <a:spLocks noChangeAspect="1"/>
              </p:cNvSpPr>
              <p:nvPr/>
            </p:nvSpPr>
            <p:spPr>
              <a:xfrm>
                <a:off x="5562819" y="3593673"/>
                <a:ext cx="138108" cy="137636"/>
              </a:xfrm>
              <a:prstGeom prst="mathMultiply">
                <a:avLst/>
              </a:prstGeom>
              <a:solidFill>
                <a:srgbClr val="FF0000"/>
              </a:solidFill>
              <a:ln w="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57" name="直接箭头连接符 56"/>
              <p:cNvCxnSpPr/>
              <p:nvPr/>
            </p:nvCxnSpPr>
            <p:spPr>
              <a:xfrm rot="5400000" flipH="1" flipV="1">
                <a:off x="5522412" y="3526813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任意多边形 57"/>
              <p:cNvSpPr/>
              <p:nvPr/>
            </p:nvSpPr>
            <p:spPr>
              <a:xfrm rot="5400000">
                <a:off x="5593773" y="3517214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9" name="任意多边形 58"/>
              <p:cNvSpPr/>
              <p:nvPr/>
            </p:nvSpPr>
            <p:spPr>
              <a:xfrm rot="5400000">
                <a:off x="5508047" y="3513425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60" name="组合 59"/>
            <p:cNvGrpSpPr>
              <a:grpSpLocks noChangeAspect="1"/>
            </p:cNvGrpSpPr>
            <p:nvPr/>
          </p:nvGrpSpPr>
          <p:grpSpPr>
            <a:xfrm>
              <a:off x="2415019" y="4270437"/>
              <a:ext cx="31406" cy="97155"/>
              <a:chOff x="4909232" y="1471877"/>
              <a:chExt cx="183468" cy="567571"/>
            </a:xfrm>
          </p:grpSpPr>
          <p:sp>
            <p:nvSpPr>
              <p:cNvPr id="61" name="等腰三角形 60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62" name="等腰三角形 61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63" name="直接连接符 62"/>
              <p:cNvCxnSpPr>
                <a:stCxn id="62" idx="0"/>
                <a:endCxn id="61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组合 63"/>
            <p:cNvGrpSpPr>
              <a:grpSpLocks noChangeAspect="1"/>
            </p:cNvGrpSpPr>
            <p:nvPr/>
          </p:nvGrpSpPr>
          <p:grpSpPr>
            <a:xfrm>
              <a:off x="2037916" y="4268631"/>
              <a:ext cx="31406" cy="97155"/>
              <a:chOff x="4909232" y="1471877"/>
              <a:chExt cx="183468" cy="567571"/>
            </a:xfrm>
          </p:grpSpPr>
          <p:sp>
            <p:nvSpPr>
              <p:cNvPr id="65" name="等腰三角形 6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66" name="等腰三角形 6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67" name="直接连接符 66"/>
              <p:cNvCxnSpPr>
                <a:stCxn id="66" idx="0"/>
                <a:endCxn id="6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组合 67"/>
            <p:cNvGrpSpPr>
              <a:grpSpLocks noChangeAspect="1"/>
            </p:cNvGrpSpPr>
            <p:nvPr/>
          </p:nvGrpSpPr>
          <p:grpSpPr>
            <a:xfrm>
              <a:off x="2042404" y="3740817"/>
              <a:ext cx="31406" cy="97155"/>
              <a:chOff x="4909232" y="1471877"/>
              <a:chExt cx="183468" cy="567571"/>
            </a:xfrm>
          </p:grpSpPr>
          <p:sp>
            <p:nvSpPr>
              <p:cNvPr id="69" name="等腰三角形 68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0" name="等腰三角形 69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1" name="直接连接符 70"/>
              <p:cNvCxnSpPr>
                <a:stCxn id="70" idx="0"/>
                <a:endCxn id="69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1"/>
            <p:cNvGrpSpPr>
              <a:grpSpLocks noChangeAspect="1"/>
            </p:cNvGrpSpPr>
            <p:nvPr/>
          </p:nvGrpSpPr>
          <p:grpSpPr>
            <a:xfrm>
              <a:off x="2916666" y="3745629"/>
              <a:ext cx="31406" cy="97155"/>
              <a:chOff x="4909232" y="1471877"/>
              <a:chExt cx="183468" cy="567571"/>
            </a:xfrm>
          </p:grpSpPr>
          <p:sp>
            <p:nvSpPr>
              <p:cNvPr id="73" name="等腰三角形 72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4" name="等腰三角形 73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5" name="直接连接符 74"/>
              <p:cNvCxnSpPr>
                <a:stCxn id="74" idx="0"/>
                <a:endCxn id="73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组合 75"/>
            <p:cNvGrpSpPr>
              <a:grpSpLocks noChangeAspect="1"/>
            </p:cNvGrpSpPr>
            <p:nvPr/>
          </p:nvGrpSpPr>
          <p:grpSpPr>
            <a:xfrm>
              <a:off x="1572009" y="4806547"/>
              <a:ext cx="31406" cy="97155"/>
              <a:chOff x="4909232" y="1471877"/>
              <a:chExt cx="183468" cy="567571"/>
            </a:xfrm>
          </p:grpSpPr>
          <p:sp>
            <p:nvSpPr>
              <p:cNvPr id="77" name="等腰三角形 76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8" name="等腰三角形 77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9" name="直接连接符 78"/>
              <p:cNvCxnSpPr>
                <a:stCxn id="78" idx="0"/>
                <a:endCxn id="77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0" name="组合 79"/>
            <p:cNvGrpSpPr>
              <a:grpSpLocks noChangeAspect="1"/>
            </p:cNvGrpSpPr>
            <p:nvPr/>
          </p:nvGrpSpPr>
          <p:grpSpPr>
            <a:xfrm>
              <a:off x="2945718" y="4282293"/>
              <a:ext cx="31406" cy="97155"/>
              <a:chOff x="4909232" y="1471877"/>
              <a:chExt cx="183468" cy="567571"/>
            </a:xfrm>
          </p:grpSpPr>
          <p:sp>
            <p:nvSpPr>
              <p:cNvPr id="81" name="等腰三角形 80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2" name="等腰三角形 81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3" name="直接连接符 82"/>
              <p:cNvCxnSpPr>
                <a:stCxn id="82" idx="0"/>
                <a:endCxn id="81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组合 83"/>
            <p:cNvGrpSpPr>
              <a:grpSpLocks noChangeAspect="1"/>
            </p:cNvGrpSpPr>
            <p:nvPr/>
          </p:nvGrpSpPr>
          <p:grpSpPr>
            <a:xfrm>
              <a:off x="2936812" y="4819512"/>
              <a:ext cx="31406" cy="97155"/>
              <a:chOff x="4909232" y="1471877"/>
              <a:chExt cx="183468" cy="567571"/>
            </a:xfrm>
          </p:grpSpPr>
          <p:sp>
            <p:nvSpPr>
              <p:cNvPr id="85" name="等腰三角形 8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6" name="等腰三角形 8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7" name="直接连接符 86"/>
              <p:cNvCxnSpPr>
                <a:stCxn id="86" idx="0"/>
                <a:endCxn id="8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组合 87"/>
            <p:cNvGrpSpPr/>
            <p:nvPr/>
          </p:nvGrpSpPr>
          <p:grpSpPr>
            <a:xfrm>
              <a:off x="1326118" y="2381185"/>
              <a:ext cx="1769200" cy="1201718"/>
              <a:chOff x="8100592" y="1209106"/>
              <a:chExt cx="2358933" cy="1602291"/>
            </a:xfrm>
          </p:grpSpPr>
          <p:grpSp>
            <p:nvGrpSpPr>
              <p:cNvPr id="89" name="组合 88"/>
              <p:cNvGrpSpPr/>
              <p:nvPr/>
            </p:nvGrpSpPr>
            <p:grpSpPr>
              <a:xfrm>
                <a:off x="8100592" y="1209106"/>
                <a:ext cx="2358933" cy="1602291"/>
                <a:chOff x="5238852" y="1942862"/>
                <a:chExt cx="2358933" cy="1602291"/>
              </a:xfrm>
            </p:grpSpPr>
            <p:sp>
              <p:nvSpPr>
                <p:cNvPr id="118" name="椭圆 117"/>
                <p:cNvSpPr>
                  <a:spLocks noChangeAspect="1"/>
                </p:cNvSpPr>
                <p:nvPr/>
              </p:nvSpPr>
              <p:spPr>
                <a:xfrm>
                  <a:off x="6035250" y="1942862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" name="椭圆 118"/>
                <p:cNvSpPr>
                  <a:spLocks noChangeAspect="1"/>
                </p:cNvSpPr>
                <p:nvPr/>
              </p:nvSpPr>
              <p:spPr>
                <a:xfrm>
                  <a:off x="6756825" y="194953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" name="椭圆 119"/>
                <p:cNvSpPr>
                  <a:spLocks noChangeAspect="1"/>
                </p:cNvSpPr>
                <p:nvPr/>
              </p:nvSpPr>
              <p:spPr>
                <a:xfrm>
                  <a:off x="6035250" y="265176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" name="椭圆 120"/>
                <p:cNvSpPr>
                  <a:spLocks noChangeAspect="1"/>
                </p:cNvSpPr>
                <p:nvPr/>
              </p:nvSpPr>
              <p:spPr>
                <a:xfrm>
                  <a:off x="6756825" y="265176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" name="椭圆 121"/>
                <p:cNvSpPr>
                  <a:spLocks noChangeAspect="1"/>
                </p:cNvSpPr>
                <p:nvPr/>
              </p:nvSpPr>
              <p:spPr>
                <a:xfrm>
                  <a:off x="7474170" y="194953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" name="椭圆 122"/>
                <p:cNvSpPr>
                  <a:spLocks noChangeAspect="1"/>
                </p:cNvSpPr>
                <p:nvPr/>
              </p:nvSpPr>
              <p:spPr>
                <a:xfrm>
                  <a:off x="7476285" y="265176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" name="椭圆 123"/>
                <p:cNvSpPr>
                  <a:spLocks noChangeAspect="1"/>
                </p:cNvSpPr>
                <p:nvPr/>
              </p:nvSpPr>
              <p:spPr>
                <a:xfrm>
                  <a:off x="6029535" y="3374946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" name="椭圆 124"/>
                <p:cNvSpPr>
                  <a:spLocks noChangeAspect="1"/>
                </p:cNvSpPr>
                <p:nvPr/>
              </p:nvSpPr>
              <p:spPr>
                <a:xfrm>
                  <a:off x="6756825" y="3374946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" name="椭圆 125"/>
                <p:cNvSpPr>
                  <a:spLocks noChangeAspect="1"/>
                </p:cNvSpPr>
                <p:nvPr/>
              </p:nvSpPr>
              <p:spPr>
                <a:xfrm>
                  <a:off x="7474170" y="3381614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27" name="直接连接符 126"/>
                <p:cNvCxnSpPr>
                  <a:stCxn id="118" idx="6"/>
                  <a:endCxn id="119" idx="2"/>
                </p:cNvCxnSpPr>
                <p:nvPr/>
              </p:nvCxnSpPr>
              <p:spPr>
                <a:xfrm>
                  <a:off x="6156750" y="2003584"/>
                  <a:ext cx="600075" cy="666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>
                  <a:stCxn id="119" idx="6"/>
                  <a:endCxn id="122" idx="2"/>
                </p:cNvCxnSpPr>
                <p:nvPr/>
              </p:nvCxnSpPr>
              <p:spPr>
                <a:xfrm>
                  <a:off x="6878325" y="2010252"/>
                  <a:ext cx="595845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>
                  <a:stCxn id="122" idx="4"/>
                  <a:endCxn id="123" idx="0"/>
                </p:cNvCxnSpPr>
                <p:nvPr/>
              </p:nvCxnSpPr>
              <p:spPr>
                <a:xfrm>
                  <a:off x="7534920" y="2070974"/>
                  <a:ext cx="2115" cy="58078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>
                  <a:stCxn id="123" idx="4"/>
                  <a:endCxn id="126" idx="0"/>
                </p:cNvCxnSpPr>
                <p:nvPr/>
              </p:nvCxnSpPr>
              <p:spPr>
                <a:xfrm flipH="1">
                  <a:off x="7534920" y="2773204"/>
                  <a:ext cx="2115" cy="6084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连接符 130"/>
                <p:cNvCxnSpPr>
                  <a:stCxn id="123" idx="2"/>
                  <a:endCxn id="121" idx="6"/>
                </p:cNvCxnSpPr>
                <p:nvPr/>
              </p:nvCxnSpPr>
              <p:spPr>
                <a:xfrm flipH="1">
                  <a:off x="6878325" y="2712482"/>
                  <a:ext cx="59796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连接符 131"/>
                <p:cNvCxnSpPr>
                  <a:stCxn id="119" idx="4"/>
                  <a:endCxn id="121" idx="0"/>
                </p:cNvCxnSpPr>
                <p:nvPr/>
              </p:nvCxnSpPr>
              <p:spPr>
                <a:xfrm>
                  <a:off x="6817575" y="2070974"/>
                  <a:ext cx="0" cy="58078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/>
                <p:cNvCxnSpPr>
                  <a:stCxn id="118" idx="4"/>
                  <a:endCxn id="120" idx="0"/>
                </p:cNvCxnSpPr>
                <p:nvPr/>
              </p:nvCxnSpPr>
              <p:spPr>
                <a:xfrm>
                  <a:off x="6096000" y="2064306"/>
                  <a:ext cx="0" cy="587454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/>
                <p:cNvCxnSpPr>
                  <a:stCxn id="120" idx="6"/>
                  <a:endCxn id="121" idx="2"/>
                </p:cNvCxnSpPr>
                <p:nvPr/>
              </p:nvCxnSpPr>
              <p:spPr>
                <a:xfrm>
                  <a:off x="6156750" y="2712482"/>
                  <a:ext cx="600075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直接连接符 134"/>
                <p:cNvCxnSpPr>
                  <a:stCxn id="120" idx="4"/>
                  <a:endCxn id="124" idx="0"/>
                </p:cNvCxnSpPr>
                <p:nvPr/>
              </p:nvCxnSpPr>
              <p:spPr>
                <a:xfrm flipH="1">
                  <a:off x="6090285" y="2773204"/>
                  <a:ext cx="5715" cy="6017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>
                  <a:stCxn id="124" idx="6"/>
                  <a:endCxn id="125" idx="2"/>
                </p:cNvCxnSpPr>
                <p:nvPr/>
              </p:nvCxnSpPr>
              <p:spPr>
                <a:xfrm>
                  <a:off x="6151035" y="3435668"/>
                  <a:ext cx="60579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连接符 136"/>
                <p:cNvCxnSpPr>
                  <a:stCxn id="121" idx="4"/>
                  <a:endCxn id="125" idx="0"/>
                </p:cNvCxnSpPr>
                <p:nvPr/>
              </p:nvCxnSpPr>
              <p:spPr>
                <a:xfrm>
                  <a:off x="6817575" y="2773204"/>
                  <a:ext cx="0" cy="6017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连接符 137"/>
                <p:cNvCxnSpPr>
                  <a:stCxn id="125" idx="6"/>
                  <a:endCxn id="126" idx="2"/>
                </p:cNvCxnSpPr>
                <p:nvPr/>
              </p:nvCxnSpPr>
              <p:spPr>
                <a:xfrm>
                  <a:off x="6878325" y="3435668"/>
                  <a:ext cx="595845" cy="666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9" name="组合 138"/>
                <p:cNvGrpSpPr/>
                <p:nvPr/>
              </p:nvGrpSpPr>
              <p:grpSpPr>
                <a:xfrm>
                  <a:off x="5238852" y="3303853"/>
                  <a:ext cx="259715" cy="241300"/>
                  <a:chOff x="6090285" y="4146550"/>
                  <a:chExt cx="259715" cy="241300"/>
                </a:xfrm>
              </p:grpSpPr>
              <p:cxnSp>
                <p:nvCxnSpPr>
                  <p:cNvPr id="141" name="直接连接符 140"/>
                  <p:cNvCxnSpPr/>
                  <p:nvPr/>
                </p:nvCxnSpPr>
                <p:spPr>
                  <a:xfrm>
                    <a:off x="6090285" y="4146550"/>
                    <a:ext cx="0" cy="24130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直接连接符 141"/>
                  <p:cNvCxnSpPr/>
                  <p:nvPr/>
                </p:nvCxnSpPr>
                <p:spPr>
                  <a:xfrm>
                    <a:off x="6092666" y="4379914"/>
                    <a:ext cx="24701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直接连接符 142"/>
                  <p:cNvCxnSpPr/>
                  <p:nvPr/>
                </p:nvCxnSpPr>
                <p:spPr>
                  <a:xfrm flipV="1">
                    <a:off x="6350000" y="4146550"/>
                    <a:ext cx="0" cy="24130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直接连接符 143"/>
                  <p:cNvCxnSpPr/>
                  <p:nvPr/>
                </p:nvCxnSpPr>
                <p:spPr>
                  <a:xfrm>
                    <a:off x="6095047" y="4241800"/>
                    <a:ext cx="24701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" name="等腰三角形 144"/>
                  <p:cNvSpPr/>
                  <p:nvPr/>
                </p:nvSpPr>
                <p:spPr>
                  <a:xfrm rot="10800000">
                    <a:off x="6174025" y="4171078"/>
                    <a:ext cx="84296" cy="46195"/>
                  </a:xfrm>
                  <a:prstGeom prst="triangle">
                    <a:avLst/>
                  </a:pr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zh-CN" altLang="en-US" sz="825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146" name="直接连接符 145"/>
                  <p:cNvCxnSpPr/>
                  <p:nvPr/>
                </p:nvCxnSpPr>
                <p:spPr>
                  <a:xfrm>
                    <a:off x="6186488" y="4267200"/>
                    <a:ext cx="67071" cy="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直接连接符 146"/>
                  <p:cNvCxnSpPr/>
                  <p:nvPr/>
                </p:nvCxnSpPr>
                <p:spPr>
                  <a:xfrm>
                    <a:off x="6169262" y="4302919"/>
                    <a:ext cx="105332" cy="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40" name="直接连接符 139"/>
                <p:cNvCxnSpPr>
                  <a:stCxn id="124" idx="2"/>
                </p:cNvCxnSpPr>
                <p:nvPr/>
              </p:nvCxnSpPr>
              <p:spPr>
                <a:xfrm flipH="1">
                  <a:off x="5498567" y="3435668"/>
                  <a:ext cx="530968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组合 89"/>
              <p:cNvGrpSpPr>
                <a:grpSpLocks noChangeAspect="1"/>
              </p:cNvGrpSpPr>
              <p:nvPr/>
            </p:nvGrpSpPr>
            <p:grpSpPr>
              <a:xfrm>
                <a:off x="9564779" y="1924623"/>
                <a:ext cx="41874" cy="129540"/>
                <a:chOff x="4909232" y="1471877"/>
                <a:chExt cx="183468" cy="567571"/>
              </a:xfrm>
            </p:grpSpPr>
            <p:sp>
              <p:nvSpPr>
                <p:cNvPr id="115" name="等腰三角形 114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16" name="等腰三角形 115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117" name="直接连接符 116"/>
                <p:cNvCxnSpPr>
                  <a:stCxn id="116" idx="0"/>
                  <a:endCxn id="115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" name="组合 90"/>
              <p:cNvGrpSpPr>
                <a:grpSpLocks noChangeAspect="1"/>
              </p:cNvGrpSpPr>
              <p:nvPr/>
            </p:nvGrpSpPr>
            <p:grpSpPr>
              <a:xfrm>
                <a:off x="9061975" y="1922215"/>
                <a:ext cx="41874" cy="129540"/>
                <a:chOff x="4909232" y="1471877"/>
                <a:chExt cx="183468" cy="567571"/>
              </a:xfrm>
            </p:grpSpPr>
            <p:sp>
              <p:nvSpPr>
                <p:cNvPr id="112" name="等腰三角形 111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13" name="等腰三角形 112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114" name="直接连接符 113"/>
                <p:cNvCxnSpPr>
                  <a:stCxn id="113" idx="0"/>
                  <a:endCxn id="112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2" name="组合 91"/>
              <p:cNvGrpSpPr>
                <a:grpSpLocks noChangeAspect="1"/>
              </p:cNvGrpSpPr>
              <p:nvPr/>
            </p:nvGrpSpPr>
            <p:grpSpPr>
              <a:xfrm>
                <a:off x="9067959" y="1218463"/>
                <a:ext cx="41874" cy="129540"/>
                <a:chOff x="4909232" y="1471877"/>
                <a:chExt cx="183468" cy="567571"/>
              </a:xfrm>
            </p:grpSpPr>
            <p:sp>
              <p:nvSpPr>
                <p:cNvPr id="109" name="等腰三角形 108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10" name="等腰三角形 109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111" name="直接连接符 110"/>
                <p:cNvCxnSpPr>
                  <a:stCxn id="110" idx="0"/>
                  <a:endCxn id="109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3" name="组合 92"/>
              <p:cNvGrpSpPr>
                <a:grpSpLocks noChangeAspect="1"/>
              </p:cNvGrpSpPr>
              <p:nvPr/>
            </p:nvGrpSpPr>
            <p:grpSpPr>
              <a:xfrm>
                <a:off x="10233641" y="1224879"/>
                <a:ext cx="41874" cy="129540"/>
                <a:chOff x="4909232" y="1471877"/>
                <a:chExt cx="183468" cy="567571"/>
              </a:xfrm>
            </p:grpSpPr>
            <p:sp>
              <p:nvSpPr>
                <p:cNvPr id="106" name="等腰三角形 105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07" name="等腰三角形 106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108" name="直接连接符 107"/>
                <p:cNvCxnSpPr>
                  <a:stCxn id="107" idx="0"/>
                  <a:endCxn id="106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4" name="组合 93"/>
              <p:cNvGrpSpPr>
                <a:grpSpLocks noChangeAspect="1"/>
              </p:cNvGrpSpPr>
              <p:nvPr/>
            </p:nvGrpSpPr>
            <p:grpSpPr>
              <a:xfrm>
                <a:off x="8440765" y="2639436"/>
                <a:ext cx="41874" cy="129540"/>
                <a:chOff x="4909232" y="1471877"/>
                <a:chExt cx="183468" cy="567571"/>
              </a:xfrm>
            </p:grpSpPr>
            <p:sp>
              <p:nvSpPr>
                <p:cNvPr id="103" name="等腰三角形 102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04" name="等腰三角形 103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105" name="直接连接符 104"/>
                <p:cNvCxnSpPr>
                  <a:stCxn id="104" idx="0"/>
                  <a:endCxn id="103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5" name="组合 94"/>
              <p:cNvGrpSpPr>
                <a:grpSpLocks noChangeAspect="1"/>
              </p:cNvGrpSpPr>
              <p:nvPr/>
            </p:nvGrpSpPr>
            <p:grpSpPr>
              <a:xfrm>
                <a:off x="10272377" y="1927731"/>
                <a:ext cx="41874" cy="129540"/>
                <a:chOff x="4909232" y="1471877"/>
                <a:chExt cx="183468" cy="567571"/>
              </a:xfrm>
            </p:grpSpPr>
            <p:sp>
              <p:nvSpPr>
                <p:cNvPr id="100" name="等腰三角形 99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01" name="等腰三角形 100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102" name="直接连接符 101"/>
                <p:cNvCxnSpPr>
                  <a:stCxn id="101" idx="0"/>
                  <a:endCxn id="100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6" name="组合 95"/>
              <p:cNvGrpSpPr>
                <a:grpSpLocks noChangeAspect="1"/>
              </p:cNvGrpSpPr>
              <p:nvPr/>
            </p:nvGrpSpPr>
            <p:grpSpPr>
              <a:xfrm>
                <a:off x="10260503" y="2650373"/>
                <a:ext cx="41874" cy="129540"/>
                <a:chOff x="4909232" y="1471877"/>
                <a:chExt cx="183468" cy="567571"/>
              </a:xfrm>
            </p:grpSpPr>
            <p:sp>
              <p:nvSpPr>
                <p:cNvPr id="97" name="等腰三角形 96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98" name="等腰三角形 97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99" name="直接连接符 98"/>
                <p:cNvCxnSpPr>
                  <a:stCxn id="98" idx="0"/>
                  <a:endCxn id="97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8" name="文本框 147"/>
            <p:cNvSpPr txBox="1"/>
            <p:nvPr/>
          </p:nvSpPr>
          <p:spPr>
            <a:xfrm>
              <a:off x="1615350" y="3306302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文本框 148"/>
            <p:cNvSpPr txBox="1"/>
            <p:nvPr/>
          </p:nvSpPr>
          <p:spPr>
            <a:xfrm>
              <a:off x="2085219" y="2777194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7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0" name="文本框 149"/>
            <p:cNvSpPr txBox="1"/>
            <p:nvPr/>
          </p:nvSpPr>
          <p:spPr>
            <a:xfrm>
              <a:off x="2635651" y="2793071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8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" name="文本框 150"/>
            <p:cNvSpPr txBox="1"/>
            <p:nvPr/>
          </p:nvSpPr>
          <p:spPr>
            <a:xfrm rot="5400000">
              <a:off x="1703904" y="3129318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4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文本框 151"/>
            <p:cNvSpPr txBox="1"/>
            <p:nvPr/>
          </p:nvSpPr>
          <p:spPr>
            <a:xfrm rot="5400000">
              <a:off x="2261415" y="3157722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5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" name="文本框 152"/>
            <p:cNvSpPr txBox="1"/>
            <p:nvPr/>
          </p:nvSpPr>
          <p:spPr>
            <a:xfrm rot="5400000">
              <a:off x="2767464" y="3155024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6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文本框 153"/>
            <p:cNvSpPr txBox="1"/>
            <p:nvPr/>
          </p:nvSpPr>
          <p:spPr>
            <a:xfrm>
              <a:off x="2060405" y="2238767"/>
              <a:ext cx="37382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2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>
              <a:off x="2625398" y="2236555"/>
              <a:ext cx="37382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3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文本框 155"/>
            <p:cNvSpPr txBox="1"/>
            <p:nvPr/>
          </p:nvSpPr>
          <p:spPr>
            <a:xfrm rot="5400000">
              <a:off x="1703904" y="2553548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9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文本框 156"/>
            <p:cNvSpPr txBox="1"/>
            <p:nvPr/>
          </p:nvSpPr>
          <p:spPr>
            <a:xfrm rot="5400000">
              <a:off x="2231760" y="2581952"/>
              <a:ext cx="37382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0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 rot="5400000">
              <a:off x="2737809" y="2579255"/>
              <a:ext cx="37382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1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3409405" y="2436780"/>
              <a:ext cx="1186388" cy="246309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/>
            </a:p>
          </p:txBody>
        </p:sp>
        <p:sp>
          <p:nvSpPr>
            <p:cNvPr id="160" name="文本框 159"/>
            <p:cNvSpPr txBox="1"/>
            <p:nvPr/>
          </p:nvSpPr>
          <p:spPr>
            <a:xfrm>
              <a:off x="3455743" y="2501383"/>
              <a:ext cx="539648" cy="219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Legend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1" name="直接连接符 160"/>
            <p:cNvCxnSpPr/>
            <p:nvPr/>
          </p:nvCxnSpPr>
          <p:spPr>
            <a:xfrm>
              <a:off x="3455742" y="2695063"/>
              <a:ext cx="62460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文本框 161"/>
            <p:cNvSpPr txBox="1"/>
            <p:nvPr/>
          </p:nvSpPr>
          <p:spPr>
            <a:xfrm>
              <a:off x="3669954" y="2793071"/>
              <a:ext cx="675185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User node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3" name="文本框 162"/>
            <p:cNvSpPr txBox="1"/>
            <p:nvPr/>
          </p:nvSpPr>
          <p:spPr>
            <a:xfrm>
              <a:off x="3669954" y="3018758"/>
              <a:ext cx="397866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ipe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64" name="组合 163"/>
            <p:cNvGrpSpPr/>
            <p:nvPr/>
          </p:nvGrpSpPr>
          <p:grpSpPr>
            <a:xfrm>
              <a:off x="3495793" y="3306302"/>
              <a:ext cx="194786" cy="180975"/>
              <a:chOff x="6090285" y="4146550"/>
              <a:chExt cx="259715" cy="241300"/>
            </a:xfrm>
          </p:grpSpPr>
          <p:cxnSp>
            <p:nvCxnSpPr>
              <p:cNvPr id="165" name="直接连接符 164"/>
              <p:cNvCxnSpPr/>
              <p:nvPr/>
            </p:nvCxnSpPr>
            <p:spPr>
              <a:xfrm>
                <a:off x="6090285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/>
              <p:nvPr/>
            </p:nvCxnSpPr>
            <p:spPr>
              <a:xfrm>
                <a:off x="6092666" y="4379914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/>
              <p:cNvCxnSpPr/>
              <p:nvPr/>
            </p:nvCxnSpPr>
            <p:spPr>
              <a:xfrm flipV="1">
                <a:off x="6350000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直接连接符 167"/>
              <p:cNvCxnSpPr/>
              <p:nvPr/>
            </p:nvCxnSpPr>
            <p:spPr>
              <a:xfrm>
                <a:off x="6095047" y="4241800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" name="等腰三角形 168"/>
              <p:cNvSpPr/>
              <p:nvPr/>
            </p:nvSpPr>
            <p:spPr>
              <a:xfrm rot="10800000">
                <a:off x="6174025" y="4171078"/>
                <a:ext cx="84296" cy="46195"/>
              </a:xfrm>
              <a:prstGeom prst="triangl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70" name="直接连接符 169"/>
              <p:cNvCxnSpPr/>
              <p:nvPr/>
            </p:nvCxnSpPr>
            <p:spPr>
              <a:xfrm>
                <a:off x="6186488" y="4267200"/>
                <a:ext cx="67071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直接连接符 170"/>
              <p:cNvCxnSpPr/>
              <p:nvPr/>
            </p:nvCxnSpPr>
            <p:spPr>
              <a:xfrm>
                <a:off x="6169262" y="4302919"/>
                <a:ext cx="105332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2" name="文本框 171"/>
            <p:cNvSpPr txBox="1"/>
            <p:nvPr/>
          </p:nvSpPr>
          <p:spPr>
            <a:xfrm>
              <a:off x="3679101" y="3620490"/>
              <a:ext cx="622286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ipe leak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73" name="组合 172"/>
            <p:cNvGrpSpPr/>
            <p:nvPr/>
          </p:nvGrpSpPr>
          <p:grpSpPr>
            <a:xfrm rot="16200000">
              <a:off x="3534172" y="3898922"/>
              <a:ext cx="129779" cy="236659"/>
              <a:chOff x="5541385" y="3415764"/>
              <a:chExt cx="173038" cy="315545"/>
            </a:xfrm>
          </p:grpSpPr>
          <p:sp>
            <p:nvSpPr>
              <p:cNvPr id="174" name="乘号 173"/>
              <p:cNvSpPr>
                <a:spLocks noChangeAspect="1"/>
              </p:cNvSpPr>
              <p:nvPr/>
            </p:nvSpPr>
            <p:spPr>
              <a:xfrm>
                <a:off x="5562819" y="3593673"/>
                <a:ext cx="138108" cy="137636"/>
              </a:xfrm>
              <a:prstGeom prst="mathMultiply">
                <a:avLst/>
              </a:prstGeom>
              <a:solidFill>
                <a:srgbClr val="FF0000"/>
              </a:solidFill>
              <a:ln w="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75" name="直接箭头连接符 174"/>
              <p:cNvCxnSpPr/>
              <p:nvPr/>
            </p:nvCxnSpPr>
            <p:spPr>
              <a:xfrm rot="5400000" flipH="1" flipV="1">
                <a:off x="5522412" y="3526813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任意多边形 175"/>
              <p:cNvSpPr/>
              <p:nvPr/>
            </p:nvSpPr>
            <p:spPr>
              <a:xfrm rot="5400000">
                <a:off x="5593773" y="3517214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77" name="任意多边形 176"/>
              <p:cNvSpPr/>
              <p:nvPr/>
            </p:nvSpPr>
            <p:spPr>
              <a:xfrm rot="5400000">
                <a:off x="5508047" y="3513425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sp>
          <p:nvSpPr>
            <p:cNvPr id="178" name="文本框 177"/>
            <p:cNvSpPr txBox="1"/>
            <p:nvPr/>
          </p:nvSpPr>
          <p:spPr>
            <a:xfrm>
              <a:off x="3673822" y="3322773"/>
              <a:ext cx="639919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Reservoir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文本框 178"/>
            <p:cNvSpPr txBox="1"/>
            <p:nvPr/>
          </p:nvSpPr>
          <p:spPr>
            <a:xfrm>
              <a:off x="3673822" y="3918207"/>
              <a:ext cx="692818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ipe break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0" name="文本框 179"/>
            <p:cNvSpPr txBox="1"/>
            <p:nvPr/>
          </p:nvSpPr>
          <p:spPr>
            <a:xfrm>
              <a:off x="3684625" y="4219106"/>
              <a:ext cx="857927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Isolation valve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1" name="文本框 180"/>
            <p:cNvSpPr txBox="1"/>
            <p:nvPr/>
          </p:nvSpPr>
          <p:spPr>
            <a:xfrm>
              <a:off x="2078931" y="3326435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2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2" name="文本框 181"/>
            <p:cNvSpPr txBox="1"/>
            <p:nvPr/>
          </p:nvSpPr>
          <p:spPr>
            <a:xfrm>
              <a:off x="2629363" y="3342312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3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3" name="文本框 182"/>
            <p:cNvSpPr txBox="1"/>
            <p:nvPr/>
          </p:nvSpPr>
          <p:spPr>
            <a:xfrm>
              <a:off x="1332528" y="2485358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" name="文本框 183"/>
            <p:cNvSpPr txBox="1"/>
            <p:nvPr/>
          </p:nvSpPr>
          <p:spPr>
            <a:xfrm>
              <a:off x="1334946" y="3870401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85" name="表格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8923117"/>
              </p:ext>
            </p:extLst>
          </p:nvPr>
        </p:nvGraphicFramePr>
        <p:xfrm>
          <a:off x="872160" y="4513935"/>
          <a:ext cx="1999625" cy="1188720"/>
        </p:xfrm>
        <a:graphic>
          <a:graphicData uri="http://schemas.openxmlformats.org/drawingml/2006/table">
            <a:tbl>
              <a:tblPr firstCol="1">
                <a:tableStyleId>{5C22544A-7EE6-4342-B048-85BDC9FD1C3A}</a:tableStyleId>
              </a:tblPr>
              <a:tblGrid>
                <a:gridCol w="470928">
                  <a:extLst>
                    <a:ext uri="{9D8B030D-6E8A-4147-A177-3AD203B41FA5}">
                      <a16:colId xmlns:a16="http://schemas.microsoft.com/office/drawing/2014/main" val="633477411"/>
                    </a:ext>
                  </a:extLst>
                </a:gridCol>
                <a:gridCol w="1528697">
                  <a:extLst>
                    <a:ext uri="{9D8B030D-6E8A-4147-A177-3AD203B41FA5}">
                      <a16:colId xmlns:a16="http://schemas.microsoft.com/office/drawing/2014/main" val="40729472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实体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管道</a:t>
                      </a:r>
                      <a:endParaRPr lang="en-US" altLang="zh-CN" sz="1100" kern="1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200" i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维修队伍</a:t>
                      </a:r>
                      <a:endParaRPr lang="zh-CN" sz="1200" i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349705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endParaRPr lang="zh-CN" sz="12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endParaRPr lang="en-US" altLang="zh-CN" sz="1100" kern="1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endParaRPr lang="en-US" altLang="zh-CN" sz="1100" kern="100" dirty="0" smtClean="0">
                        <a:effectLst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79988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变量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管道状态</a:t>
                      </a:r>
                      <a:endParaRPr lang="en-US" altLang="zh-CN" sz="1100" kern="1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队伍状态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5525625"/>
                  </a:ext>
                </a:extLst>
              </a:tr>
            </a:tbl>
          </a:graphicData>
        </a:graphic>
      </p:graphicFrame>
      <p:graphicFrame>
        <p:nvGraphicFramePr>
          <p:cNvPr id="186" name="表格 1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9558029"/>
              </p:ext>
            </p:extLst>
          </p:nvPr>
        </p:nvGraphicFramePr>
        <p:xfrm>
          <a:off x="4627030" y="4932393"/>
          <a:ext cx="3835629" cy="8382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278543">
                  <a:extLst>
                    <a:ext uri="{9D8B030D-6E8A-4147-A177-3AD203B41FA5}">
                      <a16:colId xmlns:a16="http://schemas.microsoft.com/office/drawing/2014/main" val="3836546809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300181178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25528508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编号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持续时间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(</a:t>
                      </a:r>
                      <a:r>
                        <a:rPr lang="en-US" sz="1100" kern="100" dirty="0" err="1">
                          <a:effectLst/>
                        </a:rPr>
                        <a:t>mins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904844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19330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431538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6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32134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1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36998676"/>
                  </a:ext>
                </a:extLst>
              </a:tr>
            </a:tbl>
          </a:graphicData>
        </a:graphic>
      </p:graphicFrame>
      <p:graphicFrame>
        <p:nvGraphicFramePr>
          <p:cNvPr id="187" name="表格 1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579188"/>
              </p:ext>
            </p:extLst>
          </p:nvPr>
        </p:nvGraphicFramePr>
        <p:xfrm>
          <a:off x="4627030" y="6043595"/>
          <a:ext cx="2129900" cy="50292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220892">
                  <a:extLst>
                    <a:ext uri="{9D8B030D-6E8A-4147-A177-3AD203B41FA5}">
                      <a16:colId xmlns:a16="http://schemas.microsoft.com/office/drawing/2014/main" val="704586696"/>
                    </a:ext>
                  </a:extLst>
                </a:gridCol>
                <a:gridCol w="909008">
                  <a:extLst>
                    <a:ext uri="{9D8B030D-6E8A-4147-A177-3AD203B41FA5}">
                      <a16:colId xmlns:a16="http://schemas.microsoft.com/office/drawing/2014/main" val="275288818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队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0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队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02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04812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6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023041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 </a:t>
                      </a:r>
                      <a:r>
                        <a:rPr lang="en-US" sz="1100" kern="100" dirty="0" smtClean="0">
                          <a:effectLst/>
                        </a:rPr>
                        <a:t>P1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21874490"/>
                  </a:ext>
                </a:extLst>
              </a:tr>
            </a:tbl>
          </a:graphicData>
        </a:graphic>
      </p:graphicFrame>
      <p:sp>
        <p:nvSpPr>
          <p:cNvPr id="190" name="矩形 189"/>
          <p:cNvSpPr/>
          <p:nvPr/>
        </p:nvSpPr>
        <p:spPr>
          <a:xfrm>
            <a:off x="682119" y="1982849"/>
            <a:ext cx="3847466" cy="2585323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Cagnan</a:t>
            </a:r>
            <a:r>
              <a:rPr lang="en-US" altLang="zh-CN" dirty="0" smtClean="0"/>
              <a:t> &amp; Davidson(2007)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Tabucchi</a:t>
            </a:r>
            <a:r>
              <a:rPr lang="en-US" altLang="zh-CN" dirty="0" smtClean="0"/>
              <a:t> </a:t>
            </a:r>
            <a:r>
              <a:rPr lang="en-US" altLang="zh-CN" dirty="0"/>
              <a:t>&amp; </a:t>
            </a:r>
            <a:r>
              <a:rPr lang="en-US" altLang="zh-CN" dirty="0" smtClean="0"/>
              <a:t>Davidson(2008)</a:t>
            </a:r>
            <a:r>
              <a:rPr lang="zh-CN" altLang="en-US" dirty="0" smtClean="0"/>
              <a:t>分别采用</a:t>
            </a:r>
            <a:r>
              <a:rPr lang="en-US" altLang="zh-CN" dirty="0" smtClean="0"/>
              <a:t>DEM (discrete event model)</a:t>
            </a:r>
            <a:r>
              <a:rPr lang="zh-CN" altLang="en-US" dirty="0" smtClean="0"/>
              <a:t>描述电力网络和供水管网修复过程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通过</a:t>
            </a:r>
            <a:r>
              <a:rPr lang="en-US" altLang="zh-CN" dirty="0" smtClean="0"/>
              <a:t>DEM</a:t>
            </a:r>
            <a:r>
              <a:rPr lang="zh-CN" altLang="en-US" dirty="0" smtClean="0"/>
              <a:t>可以通过简单模型描述不同的修复活动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可以模拟不同修复活动对管网性能的影响，不同修复活动的持续时间等等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469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339080" cy="1325563"/>
          </a:xfrm>
        </p:spPr>
        <p:txBody>
          <a:bodyPr/>
          <a:lstStyle/>
          <a:p>
            <a:r>
              <a:rPr lang="zh-CN" altLang="en-US" dirty="0" smtClean="0"/>
              <a:t>震后供水管网恢复过程水力分析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28650" y="1773716"/>
            <a:ext cx="81848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震后管网带损伤供水模型：在</a:t>
            </a:r>
            <a:r>
              <a:rPr lang="en-US" altLang="zh-CN" dirty="0" smtClean="0"/>
              <a:t>Shi et al.(2006)</a:t>
            </a:r>
            <a:r>
              <a:rPr lang="zh-CN" altLang="en-US" dirty="0" smtClean="0"/>
              <a:t>建立的破坏模型基础进行修改。考虑管网损伤造成的低压供水状态，采用压力驱动水量</a:t>
            </a:r>
            <a:r>
              <a:rPr lang="en-US" altLang="zh-CN" dirty="0" smtClean="0"/>
              <a:t>(PDD)</a:t>
            </a:r>
            <a:r>
              <a:rPr lang="zh-CN" altLang="en-US" dirty="0" smtClean="0"/>
              <a:t>模型进行水力分析；考虑管道分为：断开和泄露两种破坏类型。</a:t>
            </a:r>
            <a:endParaRPr lang="en-US" altLang="zh-CN" dirty="0" smtClean="0"/>
          </a:p>
        </p:txBody>
      </p:sp>
      <p:sp>
        <p:nvSpPr>
          <p:cNvPr id="4" name="右箭头 3"/>
          <p:cNvSpPr/>
          <p:nvPr/>
        </p:nvSpPr>
        <p:spPr>
          <a:xfrm>
            <a:off x="936212" y="3347479"/>
            <a:ext cx="8057975" cy="285108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3060" y="3305205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ime line 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28650" y="2842638"/>
            <a:ext cx="3704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修复活动与管网水力模型关系：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456207" y="3639680"/>
            <a:ext cx="15549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0</a:t>
            </a:r>
            <a:endParaRPr lang="zh-CN" altLang="en-US" baseline="-25000" dirty="0"/>
          </a:p>
        </p:txBody>
      </p:sp>
      <p:sp>
        <p:nvSpPr>
          <p:cNvPr id="9" name="文本框 8"/>
          <p:cNvSpPr txBox="1"/>
          <p:nvPr/>
        </p:nvSpPr>
        <p:spPr>
          <a:xfrm>
            <a:off x="2305813" y="3639680"/>
            <a:ext cx="87883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p</a:t>
            </a:r>
            <a:r>
              <a:rPr lang="en-US" altLang="zh-CN" baseline="-25000" dirty="0" smtClean="0"/>
              <a:t>7-isolation</a:t>
            </a:r>
            <a:endParaRPr lang="zh-CN" altLang="en-US" baseline="-25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8205438" y="3668851"/>
            <a:ext cx="4744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</a:t>
            </a:r>
            <a:r>
              <a:rPr lang="en-US" altLang="zh-CN" baseline="-25000" dirty="0" smtClean="0"/>
              <a:t>6-end</a:t>
            </a:r>
            <a:endParaRPr lang="zh-CN" altLang="en-US" baseline="-25000" dirty="0"/>
          </a:p>
        </p:txBody>
      </p:sp>
      <p:grpSp>
        <p:nvGrpSpPr>
          <p:cNvPr id="606" name="组合 605"/>
          <p:cNvGrpSpPr>
            <a:grpSpLocks noChangeAspect="1"/>
          </p:cNvGrpSpPr>
          <p:nvPr/>
        </p:nvGrpSpPr>
        <p:grpSpPr>
          <a:xfrm>
            <a:off x="574795" y="4237714"/>
            <a:ext cx="1287967" cy="772304"/>
            <a:chOff x="1119030" y="4561561"/>
            <a:chExt cx="2011151" cy="1205945"/>
          </a:xfrm>
        </p:grpSpPr>
        <p:sp>
          <p:nvSpPr>
            <p:cNvPr id="19" name="椭圆 18"/>
            <p:cNvSpPr>
              <a:spLocks noChangeAspect="1"/>
            </p:cNvSpPr>
            <p:nvPr/>
          </p:nvSpPr>
          <p:spPr>
            <a:xfrm>
              <a:off x="1716328" y="4565788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2257509" y="4570789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椭圆 20"/>
            <p:cNvSpPr>
              <a:spLocks noChangeAspect="1"/>
            </p:cNvSpPr>
            <p:nvPr/>
          </p:nvSpPr>
          <p:spPr>
            <a:xfrm>
              <a:off x="1716328" y="5097461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>
            <a:xfrm>
              <a:off x="2257509" y="5097461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>
            <a:xfrm>
              <a:off x="2795518" y="4570789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椭圆 23"/>
            <p:cNvSpPr>
              <a:spLocks noChangeAspect="1"/>
            </p:cNvSpPr>
            <p:nvPr/>
          </p:nvSpPr>
          <p:spPr>
            <a:xfrm>
              <a:off x="2797104" y="5097461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椭圆 24"/>
            <p:cNvSpPr>
              <a:spLocks noChangeAspect="1"/>
            </p:cNvSpPr>
            <p:nvPr/>
          </p:nvSpPr>
          <p:spPr>
            <a:xfrm>
              <a:off x="1712042" y="5639851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椭圆 25"/>
            <p:cNvSpPr>
              <a:spLocks noChangeAspect="1"/>
            </p:cNvSpPr>
            <p:nvPr/>
          </p:nvSpPr>
          <p:spPr>
            <a:xfrm>
              <a:off x="2257509" y="5639851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椭圆 26"/>
            <p:cNvSpPr>
              <a:spLocks noChangeAspect="1"/>
            </p:cNvSpPr>
            <p:nvPr/>
          </p:nvSpPr>
          <p:spPr>
            <a:xfrm>
              <a:off x="2795518" y="5644852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8" name="直接连接符 27"/>
            <p:cNvCxnSpPr>
              <a:stCxn id="19" idx="6"/>
              <a:endCxn id="20" idx="2"/>
            </p:cNvCxnSpPr>
            <p:nvPr/>
          </p:nvCxnSpPr>
          <p:spPr>
            <a:xfrm>
              <a:off x="1807454" y="4611329"/>
              <a:ext cx="450056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20" idx="6"/>
              <a:endCxn id="23" idx="2"/>
            </p:cNvCxnSpPr>
            <p:nvPr/>
          </p:nvCxnSpPr>
          <p:spPr>
            <a:xfrm>
              <a:off x="2348635" y="4616330"/>
              <a:ext cx="44688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23" idx="4"/>
              <a:endCxn id="24" idx="0"/>
            </p:cNvCxnSpPr>
            <p:nvPr/>
          </p:nvCxnSpPr>
          <p:spPr>
            <a:xfrm>
              <a:off x="2841081" y="4661871"/>
              <a:ext cx="1586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24" idx="4"/>
              <a:endCxn id="27" idx="0"/>
            </p:cNvCxnSpPr>
            <p:nvPr/>
          </p:nvCxnSpPr>
          <p:spPr>
            <a:xfrm flipH="1">
              <a:off x="2841081" y="5188544"/>
              <a:ext cx="1586" cy="4563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>
              <a:stCxn id="24" idx="2"/>
              <a:endCxn id="22" idx="6"/>
            </p:cNvCxnSpPr>
            <p:nvPr/>
          </p:nvCxnSpPr>
          <p:spPr>
            <a:xfrm flipH="1">
              <a:off x="2348634" y="5143003"/>
              <a:ext cx="4484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>
              <a:stCxn id="20" idx="4"/>
              <a:endCxn id="22" idx="0"/>
            </p:cNvCxnSpPr>
            <p:nvPr/>
          </p:nvCxnSpPr>
          <p:spPr>
            <a:xfrm>
              <a:off x="2303072" y="4661871"/>
              <a:ext cx="0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stCxn id="19" idx="4"/>
              <a:endCxn id="21" idx="0"/>
            </p:cNvCxnSpPr>
            <p:nvPr/>
          </p:nvCxnSpPr>
          <p:spPr>
            <a:xfrm>
              <a:off x="1761891" y="4656870"/>
              <a:ext cx="0" cy="44059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21" idx="6"/>
              <a:endCxn id="22" idx="2"/>
            </p:cNvCxnSpPr>
            <p:nvPr/>
          </p:nvCxnSpPr>
          <p:spPr>
            <a:xfrm>
              <a:off x="1807454" y="5143003"/>
              <a:ext cx="45005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>
              <a:stCxn id="21" idx="4"/>
              <a:endCxn id="25" idx="0"/>
            </p:cNvCxnSpPr>
            <p:nvPr/>
          </p:nvCxnSpPr>
          <p:spPr>
            <a:xfrm flipH="1">
              <a:off x="1757605" y="5188544"/>
              <a:ext cx="4286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25" idx="6"/>
              <a:endCxn id="26" idx="2"/>
            </p:cNvCxnSpPr>
            <p:nvPr/>
          </p:nvCxnSpPr>
          <p:spPr>
            <a:xfrm>
              <a:off x="1803167" y="5685392"/>
              <a:ext cx="4543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stCxn id="22" idx="4"/>
              <a:endCxn id="26" idx="0"/>
            </p:cNvCxnSpPr>
            <p:nvPr/>
          </p:nvCxnSpPr>
          <p:spPr>
            <a:xfrm>
              <a:off x="2303072" y="5188544"/>
              <a:ext cx="0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26" idx="6"/>
              <a:endCxn id="27" idx="2"/>
            </p:cNvCxnSpPr>
            <p:nvPr/>
          </p:nvCxnSpPr>
          <p:spPr>
            <a:xfrm>
              <a:off x="2348635" y="5685392"/>
              <a:ext cx="446884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组合 39"/>
            <p:cNvGrpSpPr/>
            <p:nvPr/>
          </p:nvGrpSpPr>
          <p:grpSpPr>
            <a:xfrm>
              <a:off x="1119030" y="5586531"/>
              <a:ext cx="194786" cy="180975"/>
              <a:chOff x="6090285" y="4146550"/>
              <a:chExt cx="259715" cy="241300"/>
            </a:xfrm>
          </p:grpSpPr>
          <p:cxnSp>
            <p:nvCxnSpPr>
              <p:cNvPr id="182" name="直接连接符 181"/>
              <p:cNvCxnSpPr/>
              <p:nvPr/>
            </p:nvCxnSpPr>
            <p:spPr>
              <a:xfrm>
                <a:off x="6090285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 182"/>
              <p:cNvCxnSpPr/>
              <p:nvPr/>
            </p:nvCxnSpPr>
            <p:spPr>
              <a:xfrm>
                <a:off x="6092666" y="4379914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>
              <a:xfrm flipV="1">
                <a:off x="6350000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直接连接符 184"/>
              <p:cNvCxnSpPr/>
              <p:nvPr/>
            </p:nvCxnSpPr>
            <p:spPr>
              <a:xfrm>
                <a:off x="6095047" y="4241800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6" name="等腰三角形 185"/>
              <p:cNvSpPr/>
              <p:nvPr/>
            </p:nvSpPr>
            <p:spPr>
              <a:xfrm rot="10800000">
                <a:off x="6174025" y="4171078"/>
                <a:ext cx="84296" cy="46195"/>
              </a:xfrm>
              <a:prstGeom prst="triangl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87" name="直接连接符 186"/>
              <p:cNvCxnSpPr/>
              <p:nvPr/>
            </p:nvCxnSpPr>
            <p:spPr>
              <a:xfrm>
                <a:off x="6186488" y="4267200"/>
                <a:ext cx="67071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 187"/>
              <p:cNvCxnSpPr/>
              <p:nvPr/>
            </p:nvCxnSpPr>
            <p:spPr>
              <a:xfrm>
                <a:off x="6169262" y="4302919"/>
                <a:ext cx="105332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直接连接符 40"/>
            <p:cNvCxnSpPr>
              <a:stCxn id="25" idx="2"/>
            </p:cNvCxnSpPr>
            <p:nvPr/>
          </p:nvCxnSpPr>
          <p:spPr>
            <a:xfrm flipH="1">
              <a:off x="1313816" y="5685392"/>
              <a:ext cx="39822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组合 41"/>
            <p:cNvGrpSpPr/>
            <p:nvPr/>
          </p:nvGrpSpPr>
          <p:grpSpPr>
            <a:xfrm>
              <a:off x="2645136" y="5352354"/>
              <a:ext cx="228976" cy="129779"/>
              <a:chOff x="3956259" y="1653380"/>
              <a:chExt cx="305301" cy="173038"/>
            </a:xfrm>
          </p:grpSpPr>
          <p:sp>
            <p:nvSpPr>
              <p:cNvPr id="178" name="椭圆 177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79" name="直接箭头连接符 178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0" name="任意多边形 179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81" name="任意多边形 180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43" name="组合 42"/>
            <p:cNvGrpSpPr/>
            <p:nvPr/>
          </p:nvGrpSpPr>
          <p:grpSpPr>
            <a:xfrm>
              <a:off x="2645096" y="4814777"/>
              <a:ext cx="228976" cy="129779"/>
              <a:chOff x="3956259" y="1653380"/>
              <a:chExt cx="305301" cy="173038"/>
            </a:xfrm>
          </p:grpSpPr>
          <p:sp>
            <p:nvSpPr>
              <p:cNvPr id="174" name="椭圆 173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75" name="直接箭头连接符 174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任意多边形 175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77" name="任意多边形 176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44" name="组合 43"/>
            <p:cNvGrpSpPr/>
            <p:nvPr/>
          </p:nvGrpSpPr>
          <p:grpSpPr>
            <a:xfrm>
              <a:off x="1950125" y="4954205"/>
              <a:ext cx="129779" cy="236659"/>
              <a:chOff x="5541385" y="3415764"/>
              <a:chExt cx="173038" cy="315545"/>
            </a:xfrm>
          </p:grpSpPr>
          <p:sp>
            <p:nvSpPr>
              <p:cNvPr id="170" name="乘号 169"/>
              <p:cNvSpPr>
                <a:spLocks noChangeAspect="1"/>
              </p:cNvSpPr>
              <p:nvPr/>
            </p:nvSpPr>
            <p:spPr>
              <a:xfrm>
                <a:off x="5562819" y="3593673"/>
                <a:ext cx="138108" cy="137636"/>
              </a:xfrm>
              <a:prstGeom prst="mathMultiply">
                <a:avLst/>
              </a:prstGeom>
              <a:solidFill>
                <a:srgbClr val="FF0000"/>
              </a:solidFill>
              <a:ln w="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71" name="直接箭头连接符 170"/>
              <p:cNvCxnSpPr/>
              <p:nvPr/>
            </p:nvCxnSpPr>
            <p:spPr>
              <a:xfrm rot="5400000" flipH="1" flipV="1">
                <a:off x="5522412" y="3526813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任意多边形 171"/>
              <p:cNvSpPr/>
              <p:nvPr/>
            </p:nvSpPr>
            <p:spPr>
              <a:xfrm rot="5400000">
                <a:off x="5593773" y="3517214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73" name="任意多边形 172"/>
              <p:cNvSpPr/>
              <p:nvPr/>
            </p:nvSpPr>
            <p:spPr>
              <a:xfrm rot="5400000">
                <a:off x="5508047" y="3513425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45" name="组合 44"/>
            <p:cNvGrpSpPr>
              <a:grpSpLocks noChangeAspect="1"/>
            </p:cNvGrpSpPr>
            <p:nvPr/>
          </p:nvGrpSpPr>
          <p:grpSpPr>
            <a:xfrm>
              <a:off x="2205641" y="5091181"/>
              <a:ext cx="31406" cy="97155"/>
              <a:chOff x="4909232" y="1471877"/>
              <a:chExt cx="183468" cy="567571"/>
            </a:xfrm>
          </p:grpSpPr>
          <p:sp>
            <p:nvSpPr>
              <p:cNvPr id="167" name="等腰三角形 166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68" name="等腰三角形 167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69" name="直接连接符 168"/>
              <p:cNvCxnSpPr>
                <a:stCxn id="168" idx="0"/>
                <a:endCxn id="167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组合 45"/>
            <p:cNvGrpSpPr>
              <a:grpSpLocks noChangeAspect="1"/>
            </p:cNvGrpSpPr>
            <p:nvPr/>
          </p:nvGrpSpPr>
          <p:grpSpPr>
            <a:xfrm>
              <a:off x="1828538" y="5089375"/>
              <a:ext cx="31406" cy="97155"/>
              <a:chOff x="4909232" y="1471877"/>
              <a:chExt cx="183468" cy="567571"/>
            </a:xfrm>
          </p:grpSpPr>
          <p:sp>
            <p:nvSpPr>
              <p:cNvPr id="164" name="等腰三角形 163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65" name="等腰三角形 164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66" name="直接连接符 165"/>
              <p:cNvCxnSpPr>
                <a:stCxn id="165" idx="0"/>
                <a:endCxn id="164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>
              <a:grpSpLocks noChangeAspect="1"/>
            </p:cNvGrpSpPr>
            <p:nvPr/>
          </p:nvGrpSpPr>
          <p:grpSpPr>
            <a:xfrm>
              <a:off x="1833026" y="4561561"/>
              <a:ext cx="31406" cy="97155"/>
              <a:chOff x="4909232" y="1471877"/>
              <a:chExt cx="183468" cy="567571"/>
            </a:xfrm>
          </p:grpSpPr>
          <p:sp>
            <p:nvSpPr>
              <p:cNvPr id="161" name="等腰三角形 160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62" name="等腰三角形 161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63" name="直接连接符 162"/>
              <p:cNvCxnSpPr>
                <a:stCxn id="162" idx="0"/>
                <a:endCxn id="161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组合 47"/>
            <p:cNvGrpSpPr>
              <a:grpSpLocks noChangeAspect="1"/>
            </p:cNvGrpSpPr>
            <p:nvPr/>
          </p:nvGrpSpPr>
          <p:grpSpPr>
            <a:xfrm>
              <a:off x="2707288" y="4566373"/>
              <a:ext cx="31406" cy="97155"/>
              <a:chOff x="4909232" y="1471877"/>
              <a:chExt cx="183468" cy="567571"/>
            </a:xfrm>
          </p:grpSpPr>
          <p:sp>
            <p:nvSpPr>
              <p:cNvPr id="158" name="等腰三角形 157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59" name="等腰三角形 158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60" name="直接连接符 159"/>
              <p:cNvCxnSpPr>
                <a:stCxn id="159" idx="0"/>
                <a:endCxn id="158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组合 48"/>
            <p:cNvGrpSpPr>
              <a:grpSpLocks noChangeAspect="1"/>
            </p:cNvGrpSpPr>
            <p:nvPr/>
          </p:nvGrpSpPr>
          <p:grpSpPr>
            <a:xfrm>
              <a:off x="1362631" y="5627291"/>
              <a:ext cx="31406" cy="97155"/>
              <a:chOff x="4909232" y="1471877"/>
              <a:chExt cx="183468" cy="567571"/>
            </a:xfrm>
          </p:grpSpPr>
          <p:sp>
            <p:nvSpPr>
              <p:cNvPr id="155" name="等腰三角形 15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56" name="等腰三角形 15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57" name="直接连接符 156"/>
              <p:cNvCxnSpPr>
                <a:stCxn id="156" idx="0"/>
                <a:endCxn id="15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/>
            <p:cNvGrpSpPr>
              <a:grpSpLocks noChangeAspect="1"/>
            </p:cNvGrpSpPr>
            <p:nvPr/>
          </p:nvGrpSpPr>
          <p:grpSpPr>
            <a:xfrm>
              <a:off x="2736340" y="5103037"/>
              <a:ext cx="31406" cy="97155"/>
              <a:chOff x="4909232" y="1471877"/>
              <a:chExt cx="183468" cy="567571"/>
            </a:xfrm>
          </p:grpSpPr>
          <p:sp>
            <p:nvSpPr>
              <p:cNvPr id="152" name="等腰三角形 151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53" name="等腰三角形 152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54" name="直接连接符 153"/>
              <p:cNvCxnSpPr>
                <a:stCxn id="153" idx="0"/>
                <a:endCxn id="152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组合 50"/>
            <p:cNvGrpSpPr>
              <a:grpSpLocks noChangeAspect="1"/>
            </p:cNvGrpSpPr>
            <p:nvPr/>
          </p:nvGrpSpPr>
          <p:grpSpPr>
            <a:xfrm>
              <a:off x="2727434" y="5640256"/>
              <a:ext cx="31406" cy="97155"/>
              <a:chOff x="4909232" y="1471877"/>
              <a:chExt cx="183468" cy="567571"/>
            </a:xfrm>
          </p:grpSpPr>
          <p:sp>
            <p:nvSpPr>
              <p:cNvPr id="149" name="等腰三角形 148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50" name="等腰三角形 149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51" name="直接连接符 150"/>
              <p:cNvCxnSpPr>
                <a:stCxn id="150" idx="0"/>
                <a:endCxn id="149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文本框 53"/>
            <p:cNvSpPr txBox="1"/>
            <p:nvPr/>
          </p:nvSpPr>
          <p:spPr>
            <a:xfrm>
              <a:off x="1891393" y="5212192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7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 rot="5400000">
              <a:off x="2838666" y="5296952"/>
              <a:ext cx="314511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6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文本框 62"/>
            <p:cNvSpPr txBox="1"/>
            <p:nvPr/>
          </p:nvSpPr>
          <p:spPr>
            <a:xfrm rot="5400000">
              <a:off x="2632850" y="4815960"/>
              <a:ext cx="652242" cy="3424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1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96" name="表格 1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5096953"/>
              </p:ext>
            </p:extLst>
          </p:nvPr>
        </p:nvGraphicFramePr>
        <p:xfrm>
          <a:off x="3634060" y="5870561"/>
          <a:ext cx="3835629" cy="8382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278543">
                  <a:extLst>
                    <a:ext uri="{9D8B030D-6E8A-4147-A177-3AD203B41FA5}">
                      <a16:colId xmlns:a16="http://schemas.microsoft.com/office/drawing/2014/main" val="3836546809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300181178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25528508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编号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持续时间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(</a:t>
                      </a:r>
                      <a:r>
                        <a:rPr lang="en-US" sz="1100" kern="100" dirty="0" err="1">
                          <a:effectLst/>
                        </a:rPr>
                        <a:t>mins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904844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19330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431538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6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32134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4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1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36998676"/>
                  </a:ext>
                </a:extLst>
              </a:tr>
            </a:tbl>
          </a:graphicData>
        </a:graphic>
      </p:graphicFrame>
      <p:sp>
        <p:nvSpPr>
          <p:cNvPr id="197" name="文本框 196"/>
          <p:cNvSpPr txBox="1"/>
          <p:nvPr/>
        </p:nvSpPr>
        <p:spPr>
          <a:xfrm>
            <a:off x="3493808" y="3662340"/>
            <a:ext cx="113486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p</a:t>
            </a:r>
            <a:r>
              <a:rPr lang="en-US" altLang="zh-CN" baseline="-25000" dirty="0" smtClean="0"/>
              <a:t>7-replacement</a:t>
            </a:r>
            <a:endParaRPr lang="zh-CN" altLang="en-US" baseline="-25000" dirty="0"/>
          </a:p>
        </p:txBody>
      </p:sp>
      <p:sp>
        <p:nvSpPr>
          <p:cNvPr id="198" name="文本框 197"/>
          <p:cNvSpPr txBox="1"/>
          <p:nvPr/>
        </p:nvSpPr>
        <p:spPr>
          <a:xfrm>
            <a:off x="5248911" y="3658865"/>
            <a:ext cx="2983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p</a:t>
            </a:r>
            <a:r>
              <a:rPr lang="en-US" altLang="zh-CN" baseline="-25000" dirty="0" smtClean="0"/>
              <a:t>6</a:t>
            </a:r>
            <a:endParaRPr lang="zh-CN" altLang="en-US" baseline="-25000" dirty="0"/>
          </a:p>
        </p:txBody>
      </p:sp>
      <p:sp>
        <p:nvSpPr>
          <p:cNvPr id="199" name="文本框 198"/>
          <p:cNvSpPr txBox="1"/>
          <p:nvPr/>
        </p:nvSpPr>
        <p:spPr>
          <a:xfrm>
            <a:off x="6216523" y="3659408"/>
            <a:ext cx="37689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i="1" dirty="0" smtClean="0"/>
              <a:t>Tp</a:t>
            </a:r>
            <a:r>
              <a:rPr lang="en-US" altLang="zh-CN" baseline="-25000" dirty="0" smtClean="0"/>
              <a:t>11</a:t>
            </a:r>
            <a:endParaRPr lang="zh-CN" altLang="en-US" baseline="-25000" dirty="0"/>
          </a:p>
        </p:txBody>
      </p:sp>
      <p:grpSp>
        <p:nvGrpSpPr>
          <p:cNvPr id="455" name="组合 454"/>
          <p:cNvGrpSpPr>
            <a:grpSpLocks noChangeAspect="1"/>
          </p:cNvGrpSpPr>
          <p:nvPr/>
        </p:nvGrpSpPr>
        <p:grpSpPr>
          <a:xfrm>
            <a:off x="7329697" y="4155874"/>
            <a:ext cx="1769200" cy="1346348"/>
            <a:chOff x="5339875" y="3857088"/>
            <a:chExt cx="1769200" cy="1346348"/>
          </a:xfrm>
        </p:grpSpPr>
        <p:grpSp>
          <p:nvGrpSpPr>
            <p:cNvPr id="456" name="组合 455"/>
            <p:cNvGrpSpPr/>
            <p:nvPr/>
          </p:nvGrpSpPr>
          <p:grpSpPr>
            <a:xfrm>
              <a:off x="5339875" y="4001718"/>
              <a:ext cx="1769200" cy="1201718"/>
              <a:chOff x="8100592" y="1209106"/>
              <a:chExt cx="2358933" cy="1602291"/>
            </a:xfrm>
          </p:grpSpPr>
          <p:grpSp>
            <p:nvGrpSpPr>
              <p:cNvPr id="470" name="组合 469"/>
              <p:cNvGrpSpPr/>
              <p:nvPr/>
            </p:nvGrpSpPr>
            <p:grpSpPr>
              <a:xfrm>
                <a:off x="8100592" y="1209106"/>
                <a:ext cx="2358933" cy="1602291"/>
                <a:chOff x="5238852" y="1942862"/>
                <a:chExt cx="2358933" cy="1602291"/>
              </a:xfrm>
            </p:grpSpPr>
            <p:sp>
              <p:nvSpPr>
                <p:cNvPr id="499" name="椭圆 498"/>
                <p:cNvSpPr>
                  <a:spLocks noChangeAspect="1"/>
                </p:cNvSpPr>
                <p:nvPr/>
              </p:nvSpPr>
              <p:spPr>
                <a:xfrm>
                  <a:off x="6035250" y="1942862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" name="椭圆 499"/>
                <p:cNvSpPr>
                  <a:spLocks noChangeAspect="1"/>
                </p:cNvSpPr>
                <p:nvPr/>
              </p:nvSpPr>
              <p:spPr>
                <a:xfrm>
                  <a:off x="6756825" y="194953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" name="椭圆 500"/>
                <p:cNvSpPr>
                  <a:spLocks noChangeAspect="1"/>
                </p:cNvSpPr>
                <p:nvPr/>
              </p:nvSpPr>
              <p:spPr>
                <a:xfrm>
                  <a:off x="6035250" y="265176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" name="椭圆 501"/>
                <p:cNvSpPr>
                  <a:spLocks noChangeAspect="1"/>
                </p:cNvSpPr>
                <p:nvPr/>
              </p:nvSpPr>
              <p:spPr>
                <a:xfrm>
                  <a:off x="6756825" y="265176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" name="椭圆 502"/>
                <p:cNvSpPr>
                  <a:spLocks noChangeAspect="1"/>
                </p:cNvSpPr>
                <p:nvPr/>
              </p:nvSpPr>
              <p:spPr>
                <a:xfrm>
                  <a:off x="7474170" y="194953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" name="椭圆 503"/>
                <p:cNvSpPr>
                  <a:spLocks noChangeAspect="1"/>
                </p:cNvSpPr>
                <p:nvPr/>
              </p:nvSpPr>
              <p:spPr>
                <a:xfrm>
                  <a:off x="7476285" y="2651760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" name="椭圆 504"/>
                <p:cNvSpPr>
                  <a:spLocks noChangeAspect="1"/>
                </p:cNvSpPr>
                <p:nvPr/>
              </p:nvSpPr>
              <p:spPr>
                <a:xfrm>
                  <a:off x="6029535" y="3374946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" name="椭圆 505"/>
                <p:cNvSpPr>
                  <a:spLocks noChangeAspect="1"/>
                </p:cNvSpPr>
                <p:nvPr/>
              </p:nvSpPr>
              <p:spPr>
                <a:xfrm>
                  <a:off x="6756825" y="3374946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" name="椭圆 506"/>
                <p:cNvSpPr>
                  <a:spLocks noChangeAspect="1"/>
                </p:cNvSpPr>
                <p:nvPr/>
              </p:nvSpPr>
              <p:spPr>
                <a:xfrm>
                  <a:off x="7474170" y="3381614"/>
                  <a:ext cx="121500" cy="1214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508" name="直接连接符 507"/>
                <p:cNvCxnSpPr>
                  <a:stCxn id="499" idx="6"/>
                  <a:endCxn id="500" idx="2"/>
                </p:cNvCxnSpPr>
                <p:nvPr/>
              </p:nvCxnSpPr>
              <p:spPr>
                <a:xfrm>
                  <a:off x="6156750" y="2003584"/>
                  <a:ext cx="600075" cy="666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直接连接符 508"/>
                <p:cNvCxnSpPr>
                  <a:stCxn id="500" idx="6"/>
                  <a:endCxn id="503" idx="2"/>
                </p:cNvCxnSpPr>
                <p:nvPr/>
              </p:nvCxnSpPr>
              <p:spPr>
                <a:xfrm>
                  <a:off x="6878325" y="2010252"/>
                  <a:ext cx="595845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直接连接符 509"/>
                <p:cNvCxnSpPr>
                  <a:stCxn id="503" idx="4"/>
                  <a:endCxn id="504" idx="0"/>
                </p:cNvCxnSpPr>
                <p:nvPr/>
              </p:nvCxnSpPr>
              <p:spPr>
                <a:xfrm>
                  <a:off x="7534920" y="2070974"/>
                  <a:ext cx="2115" cy="58078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1" name="直接连接符 510"/>
                <p:cNvCxnSpPr>
                  <a:stCxn id="504" idx="4"/>
                  <a:endCxn id="507" idx="0"/>
                </p:cNvCxnSpPr>
                <p:nvPr/>
              </p:nvCxnSpPr>
              <p:spPr>
                <a:xfrm flipH="1">
                  <a:off x="7534920" y="2773204"/>
                  <a:ext cx="2115" cy="6084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2" name="直接连接符 511"/>
                <p:cNvCxnSpPr>
                  <a:stCxn id="504" idx="2"/>
                  <a:endCxn id="502" idx="6"/>
                </p:cNvCxnSpPr>
                <p:nvPr/>
              </p:nvCxnSpPr>
              <p:spPr>
                <a:xfrm flipH="1">
                  <a:off x="6878325" y="2712482"/>
                  <a:ext cx="59796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3" name="直接连接符 512"/>
                <p:cNvCxnSpPr>
                  <a:stCxn id="500" idx="4"/>
                  <a:endCxn id="502" idx="0"/>
                </p:cNvCxnSpPr>
                <p:nvPr/>
              </p:nvCxnSpPr>
              <p:spPr>
                <a:xfrm>
                  <a:off x="6817575" y="2070974"/>
                  <a:ext cx="0" cy="58078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4" name="直接连接符 513"/>
                <p:cNvCxnSpPr>
                  <a:stCxn id="499" idx="4"/>
                  <a:endCxn id="501" idx="0"/>
                </p:cNvCxnSpPr>
                <p:nvPr/>
              </p:nvCxnSpPr>
              <p:spPr>
                <a:xfrm>
                  <a:off x="6096000" y="2064306"/>
                  <a:ext cx="0" cy="587454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5" name="直接连接符 514"/>
                <p:cNvCxnSpPr>
                  <a:stCxn id="501" idx="6"/>
                  <a:endCxn id="502" idx="2"/>
                </p:cNvCxnSpPr>
                <p:nvPr/>
              </p:nvCxnSpPr>
              <p:spPr>
                <a:xfrm>
                  <a:off x="6156750" y="2712482"/>
                  <a:ext cx="600075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6" name="直接连接符 515"/>
                <p:cNvCxnSpPr>
                  <a:stCxn id="501" idx="4"/>
                  <a:endCxn id="505" idx="0"/>
                </p:cNvCxnSpPr>
                <p:nvPr/>
              </p:nvCxnSpPr>
              <p:spPr>
                <a:xfrm flipH="1">
                  <a:off x="6090285" y="2773204"/>
                  <a:ext cx="5715" cy="6017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7" name="直接连接符 516"/>
                <p:cNvCxnSpPr>
                  <a:stCxn id="505" idx="6"/>
                  <a:endCxn id="506" idx="2"/>
                </p:cNvCxnSpPr>
                <p:nvPr/>
              </p:nvCxnSpPr>
              <p:spPr>
                <a:xfrm>
                  <a:off x="6151035" y="3435668"/>
                  <a:ext cx="60579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8" name="直接连接符 517"/>
                <p:cNvCxnSpPr>
                  <a:stCxn id="502" idx="4"/>
                  <a:endCxn id="506" idx="0"/>
                </p:cNvCxnSpPr>
                <p:nvPr/>
              </p:nvCxnSpPr>
              <p:spPr>
                <a:xfrm>
                  <a:off x="6817575" y="2773204"/>
                  <a:ext cx="0" cy="6017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/>
                <p:cNvCxnSpPr>
                  <a:stCxn id="506" idx="6"/>
                  <a:endCxn id="507" idx="2"/>
                </p:cNvCxnSpPr>
                <p:nvPr/>
              </p:nvCxnSpPr>
              <p:spPr>
                <a:xfrm>
                  <a:off x="6878325" y="3435668"/>
                  <a:ext cx="595845" cy="666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20" name="组合 519"/>
                <p:cNvGrpSpPr/>
                <p:nvPr/>
              </p:nvGrpSpPr>
              <p:grpSpPr>
                <a:xfrm>
                  <a:off x="5238852" y="3303853"/>
                  <a:ext cx="259715" cy="241300"/>
                  <a:chOff x="6090285" y="4146550"/>
                  <a:chExt cx="259715" cy="241300"/>
                </a:xfrm>
              </p:grpSpPr>
              <p:cxnSp>
                <p:nvCxnSpPr>
                  <p:cNvPr id="522" name="直接连接符 521"/>
                  <p:cNvCxnSpPr/>
                  <p:nvPr/>
                </p:nvCxnSpPr>
                <p:spPr>
                  <a:xfrm>
                    <a:off x="6090285" y="4146550"/>
                    <a:ext cx="0" cy="24130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3" name="直接连接符 522"/>
                  <p:cNvCxnSpPr/>
                  <p:nvPr/>
                </p:nvCxnSpPr>
                <p:spPr>
                  <a:xfrm>
                    <a:off x="6092666" y="4379914"/>
                    <a:ext cx="24701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4" name="直接连接符 523"/>
                  <p:cNvCxnSpPr/>
                  <p:nvPr/>
                </p:nvCxnSpPr>
                <p:spPr>
                  <a:xfrm flipV="1">
                    <a:off x="6350000" y="4146550"/>
                    <a:ext cx="0" cy="24130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5" name="直接连接符 524"/>
                  <p:cNvCxnSpPr/>
                  <p:nvPr/>
                </p:nvCxnSpPr>
                <p:spPr>
                  <a:xfrm>
                    <a:off x="6095047" y="4241800"/>
                    <a:ext cx="24701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26" name="等腰三角形 525"/>
                  <p:cNvSpPr/>
                  <p:nvPr/>
                </p:nvSpPr>
                <p:spPr>
                  <a:xfrm rot="10800000">
                    <a:off x="6174025" y="4171078"/>
                    <a:ext cx="84296" cy="46195"/>
                  </a:xfrm>
                  <a:prstGeom prst="triangle">
                    <a:avLst/>
                  </a:pr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zh-CN" altLang="en-US" sz="825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527" name="直接连接符 526"/>
                  <p:cNvCxnSpPr/>
                  <p:nvPr/>
                </p:nvCxnSpPr>
                <p:spPr>
                  <a:xfrm>
                    <a:off x="6186488" y="4267200"/>
                    <a:ext cx="67071" cy="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8" name="直接连接符 527"/>
                  <p:cNvCxnSpPr/>
                  <p:nvPr/>
                </p:nvCxnSpPr>
                <p:spPr>
                  <a:xfrm>
                    <a:off x="6169262" y="4302919"/>
                    <a:ext cx="105332" cy="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521" name="直接连接符 520"/>
                <p:cNvCxnSpPr>
                  <a:stCxn id="505" idx="2"/>
                </p:cNvCxnSpPr>
                <p:nvPr/>
              </p:nvCxnSpPr>
              <p:spPr>
                <a:xfrm flipH="1">
                  <a:off x="5498567" y="3435668"/>
                  <a:ext cx="530968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1" name="组合 470"/>
              <p:cNvGrpSpPr>
                <a:grpSpLocks noChangeAspect="1"/>
              </p:cNvGrpSpPr>
              <p:nvPr/>
            </p:nvGrpSpPr>
            <p:grpSpPr>
              <a:xfrm>
                <a:off x="9564779" y="1924623"/>
                <a:ext cx="41874" cy="129540"/>
                <a:chOff x="4909232" y="1471877"/>
                <a:chExt cx="183468" cy="567571"/>
              </a:xfrm>
            </p:grpSpPr>
            <p:sp>
              <p:nvSpPr>
                <p:cNvPr id="496" name="等腰三角形 495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497" name="等腰三角形 496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498" name="直接连接符 497"/>
                <p:cNvCxnSpPr>
                  <a:stCxn id="497" idx="0"/>
                  <a:endCxn id="496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2" name="组合 471"/>
              <p:cNvGrpSpPr>
                <a:grpSpLocks noChangeAspect="1"/>
              </p:cNvGrpSpPr>
              <p:nvPr/>
            </p:nvGrpSpPr>
            <p:grpSpPr>
              <a:xfrm>
                <a:off x="9061975" y="1922215"/>
                <a:ext cx="41874" cy="129540"/>
                <a:chOff x="4909232" y="1471877"/>
                <a:chExt cx="183468" cy="567571"/>
              </a:xfrm>
            </p:grpSpPr>
            <p:sp>
              <p:nvSpPr>
                <p:cNvPr id="493" name="等腰三角形 492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494" name="等腰三角形 493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495" name="直接连接符 494"/>
                <p:cNvCxnSpPr>
                  <a:stCxn id="494" idx="0"/>
                  <a:endCxn id="493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3" name="组合 472"/>
              <p:cNvGrpSpPr>
                <a:grpSpLocks noChangeAspect="1"/>
              </p:cNvGrpSpPr>
              <p:nvPr/>
            </p:nvGrpSpPr>
            <p:grpSpPr>
              <a:xfrm>
                <a:off x="9067959" y="1218463"/>
                <a:ext cx="41874" cy="129540"/>
                <a:chOff x="4909232" y="1471877"/>
                <a:chExt cx="183468" cy="567571"/>
              </a:xfrm>
            </p:grpSpPr>
            <p:sp>
              <p:nvSpPr>
                <p:cNvPr id="490" name="等腰三角形 489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491" name="等腰三角形 490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492" name="直接连接符 491"/>
                <p:cNvCxnSpPr>
                  <a:stCxn id="491" idx="0"/>
                  <a:endCxn id="490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4" name="组合 473"/>
              <p:cNvGrpSpPr>
                <a:grpSpLocks noChangeAspect="1"/>
              </p:cNvGrpSpPr>
              <p:nvPr/>
            </p:nvGrpSpPr>
            <p:grpSpPr>
              <a:xfrm>
                <a:off x="10233641" y="1224879"/>
                <a:ext cx="41874" cy="129540"/>
                <a:chOff x="4909232" y="1471877"/>
                <a:chExt cx="183468" cy="567571"/>
              </a:xfrm>
            </p:grpSpPr>
            <p:sp>
              <p:nvSpPr>
                <p:cNvPr id="487" name="等腰三角形 486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488" name="等腰三角形 487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489" name="直接连接符 488"/>
                <p:cNvCxnSpPr>
                  <a:stCxn id="488" idx="0"/>
                  <a:endCxn id="487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5" name="组合 474"/>
              <p:cNvGrpSpPr>
                <a:grpSpLocks noChangeAspect="1"/>
              </p:cNvGrpSpPr>
              <p:nvPr/>
            </p:nvGrpSpPr>
            <p:grpSpPr>
              <a:xfrm>
                <a:off x="8440765" y="2639436"/>
                <a:ext cx="41874" cy="129540"/>
                <a:chOff x="4909232" y="1471877"/>
                <a:chExt cx="183468" cy="567571"/>
              </a:xfrm>
            </p:grpSpPr>
            <p:sp>
              <p:nvSpPr>
                <p:cNvPr id="484" name="等腰三角形 483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485" name="等腰三角形 484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486" name="直接连接符 485"/>
                <p:cNvCxnSpPr>
                  <a:stCxn id="485" idx="0"/>
                  <a:endCxn id="484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6" name="组合 475"/>
              <p:cNvGrpSpPr>
                <a:grpSpLocks noChangeAspect="1"/>
              </p:cNvGrpSpPr>
              <p:nvPr/>
            </p:nvGrpSpPr>
            <p:grpSpPr>
              <a:xfrm>
                <a:off x="10272377" y="1927731"/>
                <a:ext cx="41874" cy="129540"/>
                <a:chOff x="4909232" y="1471877"/>
                <a:chExt cx="183468" cy="567571"/>
              </a:xfrm>
            </p:grpSpPr>
            <p:sp>
              <p:nvSpPr>
                <p:cNvPr id="481" name="等腰三角形 480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482" name="等腰三角形 481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483" name="直接连接符 482"/>
                <p:cNvCxnSpPr>
                  <a:stCxn id="482" idx="0"/>
                  <a:endCxn id="481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7" name="组合 476"/>
              <p:cNvGrpSpPr>
                <a:grpSpLocks noChangeAspect="1"/>
              </p:cNvGrpSpPr>
              <p:nvPr/>
            </p:nvGrpSpPr>
            <p:grpSpPr>
              <a:xfrm>
                <a:off x="10260503" y="2650373"/>
                <a:ext cx="41874" cy="129540"/>
                <a:chOff x="4909232" y="1471877"/>
                <a:chExt cx="183468" cy="567571"/>
              </a:xfrm>
            </p:grpSpPr>
            <p:sp>
              <p:nvSpPr>
                <p:cNvPr id="478" name="等腰三角形 477"/>
                <p:cNvSpPr/>
                <p:nvPr/>
              </p:nvSpPr>
              <p:spPr>
                <a:xfrm>
                  <a:off x="4909232" y="1887048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479" name="等腰三角形 478"/>
                <p:cNvSpPr/>
                <p:nvPr/>
              </p:nvSpPr>
              <p:spPr>
                <a:xfrm rot="10800000">
                  <a:off x="4914900" y="1471877"/>
                  <a:ext cx="177800" cy="152400"/>
                </a:xfrm>
                <a:prstGeom prst="triangl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480" name="直接连接符 479"/>
                <p:cNvCxnSpPr>
                  <a:stCxn id="479" idx="0"/>
                  <a:endCxn id="478" idx="0"/>
                </p:cNvCxnSpPr>
                <p:nvPr/>
              </p:nvCxnSpPr>
              <p:spPr>
                <a:xfrm flipH="1">
                  <a:off x="4998132" y="1624277"/>
                  <a:ext cx="5668" cy="262771"/>
                </a:xfrm>
                <a:prstGeom prst="line">
                  <a:avLst/>
                </a:prstGeom>
                <a:ln w="1270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57" name="文本框 456"/>
            <p:cNvSpPr txBox="1"/>
            <p:nvPr/>
          </p:nvSpPr>
          <p:spPr>
            <a:xfrm>
              <a:off x="5629107" y="4926835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8" name="文本框 457"/>
            <p:cNvSpPr txBox="1"/>
            <p:nvPr/>
          </p:nvSpPr>
          <p:spPr>
            <a:xfrm>
              <a:off x="6098976" y="4397727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7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9" name="文本框 458"/>
            <p:cNvSpPr txBox="1"/>
            <p:nvPr/>
          </p:nvSpPr>
          <p:spPr>
            <a:xfrm>
              <a:off x="6649408" y="4413604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8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0" name="文本框 459"/>
            <p:cNvSpPr txBox="1"/>
            <p:nvPr/>
          </p:nvSpPr>
          <p:spPr>
            <a:xfrm rot="5400000">
              <a:off x="5717661" y="4749851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4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1" name="文本框 460"/>
            <p:cNvSpPr txBox="1"/>
            <p:nvPr/>
          </p:nvSpPr>
          <p:spPr>
            <a:xfrm rot="5400000">
              <a:off x="6275172" y="4778255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5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2" name="文本框 461"/>
            <p:cNvSpPr txBox="1"/>
            <p:nvPr/>
          </p:nvSpPr>
          <p:spPr>
            <a:xfrm rot="5400000">
              <a:off x="6781221" y="4775557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6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3" name="文本框 462"/>
            <p:cNvSpPr txBox="1"/>
            <p:nvPr/>
          </p:nvSpPr>
          <p:spPr>
            <a:xfrm>
              <a:off x="6074162" y="3859300"/>
              <a:ext cx="37382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2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4" name="文本框 463"/>
            <p:cNvSpPr txBox="1"/>
            <p:nvPr/>
          </p:nvSpPr>
          <p:spPr>
            <a:xfrm>
              <a:off x="6639155" y="3857088"/>
              <a:ext cx="37382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3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5" name="文本框 464"/>
            <p:cNvSpPr txBox="1"/>
            <p:nvPr/>
          </p:nvSpPr>
          <p:spPr>
            <a:xfrm rot="5400000">
              <a:off x="5717661" y="4174081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9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6" name="文本框 465"/>
            <p:cNvSpPr txBox="1"/>
            <p:nvPr/>
          </p:nvSpPr>
          <p:spPr>
            <a:xfrm rot="5400000">
              <a:off x="6245517" y="4202485"/>
              <a:ext cx="37382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0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7" name="文本框 466"/>
            <p:cNvSpPr txBox="1"/>
            <p:nvPr/>
          </p:nvSpPr>
          <p:spPr>
            <a:xfrm rot="5400000">
              <a:off x="6751566" y="4199788"/>
              <a:ext cx="37382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1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8" name="文本框 467"/>
            <p:cNvSpPr txBox="1"/>
            <p:nvPr/>
          </p:nvSpPr>
          <p:spPr>
            <a:xfrm>
              <a:off x="6092688" y="4946968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2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9" name="文本框 468"/>
            <p:cNvSpPr txBox="1"/>
            <p:nvPr/>
          </p:nvSpPr>
          <p:spPr>
            <a:xfrm>
              <a:off x="6643120" y="4962845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3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05" name="组合 604"/>
          <p:cNvGrpSpPr>
            <a:grpSpLocks noChangeAspect="1"/>
          </p:cNvGrpSpPr>
          <p:nvPr/>
        </p:nvGrpSpPr>
        <p:grpSpPr>
          <a:xfrm>
            <a:off x="1962907" y="4241686"/>
            <a:ext cx="1281675" cy="767268"/>
            <a:chOff x="3092746" y="4498576"/>
            <a:chExt cx="2014457" cy="1205945"/>
          </a:xfrm>
        </p:grpSpPr>
        <p:sp>
          <p:nvSpPr>
            <p:cNvPr id="529" name="椭圆 528"/>
            <p:cNvSpPr>
              <a:spLocks noChangeAspect="1"/>
            </p:cNvSpPr>
            <p:nvPr/>
          </p:nvSpPr>
          <p:spPr>
            <a:xfrm>
              <a:off x="3690044" y="4502803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0" name="椭圆 529"/>
            <p:cNvSpPr>
              <a:spLocks noChangeAspect="1"/>
            </p:cNvSpPr>
            <p:nvPr/>
          </p:nvSpPr>
          <p:spPr>
            <a:xfrm>
              <a:off x="4231225" y="450780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1" name="椭圆 530"/>
            <p:cNvSpPr>
              <a:spLocks noChangeAspect="1"/>
            </p:cNvSpPr>
            <p:nvPr/>
          </p:nvSpPr>
          <p:spPr>
            <a:xfrm>
              <a:off x="3690044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" name="椭圆 531"/>
            <p:cNvSpPr>
              <a:spLocks noChangeAspect="1"/>
            </p:cNvSpPr>
            <p:nvPr/>
          </p:nvSpPr>
          <p:spPr>
            <a:xfrm>
              <a:off x="4231225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3" name="椭圆 532"/>
            <p:cNvSpPr>
              <a:spLocks noChangeAspect="1"/>
            </p:cNvSpPr>
            <p:nvPr/>
          </p:nvSpPr>
          <p:spPr>
            <a:xfrm>
              <a:off x="4769234" y="450780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4" name="椭圆 533"/>
            <p:cNvSpPr>
              <a:spLocks noChangeAspect="1"/>
            </p:cNvSpPr>
            <p:nvPr/>
          </p:nvSpPr>
          <p:spPr>
            <a:xfrm>
              <a:off x="4770820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5" name="椭圆 534"/>
            <p:cNvSpPr>
              <a:spLocks noChangeAspect="1"/>
            </p:cNvSpPr>
            <p:nvPr/>
          </p:nvSpPr>
          <p:spPr>
            <a:xfrm>
              <a:off x="3685758" y="557686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6" name="椭圆 535"/>
            <p:cNvSpPr>
              <a:spLocks noChangeAspect="1"/>
            </p:cNvSpPr>
            <p:nvPr/>
          </p:nvSpPr>
          <p:spPr>
            <a:xfrm>
              <a:off x="4231225" y="557686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7" name="椭圆 536"/>
            <p:cNvSpPr>
              <a:spLocks noChangeAspect="1"/>
            </p:cNvSpPr>
            <p:nvPr/>
          </p:nvSpPr>
          <p:spPr>
            <a:xfrm>
              <a:off x="4769234" y="5581867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38" name="直接连接符 537"/>
            <p:cNvCxnSpPr>
              <a:stCxn id="529" idx="6"/>
              <a:endCxn id="530" idx="2"/>
            </p:cNvCxnSpPr>
            <p:nvPr/>
          </p:nvCxnSpPr>
          <p:spPr>
            <a:xfrm>
              <a:off x="3781170" y="4548344"/>
              <a:ext cx="450056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9" name="直接连接符 538"/>
            <p:cNvCxnSpPr>
              <a:stCxn id="530" idx="6"/>
              <a:endCxn id="533" idx="2"/>
            </p:cNvCxnSpPr>
            <p:nvPr/>
          </p:nvCxnSpPr>
          <p:spPr>
            <a:xfrm>
              <a:off x="4322351" y="4553345"/>
              <a:ext cx="44688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0" name="直接连接符 539"/>
            <p:cNvCxnSpPr>
              <a:stCxn id="533" idx="4"/>
              <a:endCxn id="534" idx="0"/>
            </p:cNvCxnSpPr>
            <p:nvPr/>
          </p:nvCxnSpPr>
          <p:spPr>
            <a:xfrm>
              <a:off x="4814797" y="4598886"/>
              <a:ext cx="1586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1" name="直接连接符 540"/>
            <p:cNvCxnSpPr>
              <a:stCxn id="534" idx="4"/>
              <a:endCxn id="537" idx="0"/>
            </p:cNvCxnSpPr>
            <p:nvPr/>
          </p:nvCxnSpPr>
          <p:spPr>
            <a:xfrm flipH="1">
              <a:off x="4814797" y="5125559"/>
              <a:ext cx="1586" cy="4563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2" name="直接连接符 541"/>
            <p:cNvCxnSpPr>
              <a:stCxn id="534" idx="2"/>
              <a:endCxn id="532" idx="6"/>
            </p:cNvCxnSpPr>
            <p:nvPr/>
          </p:nvCxnSpPr>
          <p:spPr>
            <a:xfrm flipH="1">
              <a:off x="4322350" y="5080018"/>
              <a:ext cx="4484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3" name="直接连接符 542"/>
            <p:cNvCxnSpPr>
              <a:stCxn id="530" idx="4"/>
              <a:endCxn id="532" idx="0"/>
            </p:cNvCxnSpPr>
            <p:nvPr/>
          </p:nvCxnSpPr>
          <p:spPr>
            <a:xfrm>
              <a:off x="4276788" y="4598886"/>
              <a:ext cx="0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4" name="直接连接符 543"/>
            <p:cNvCxnSpPr>
              <a:stCxn id="529" idx="4"/>
              <a:endCxn id="531" idx="0"/>
            </p:cNvCxnSpPr>
            <p:nvPr/>
          </p:nvCxnSpPr>
          <p:spPr>
            <a:xfrm>
              <a:off x="3735607" y="4593885"/>
              <a:ext cx="0" cy="44059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5" name="直接连接符 544"/>
            <p:cNvCxnSpPr>
              <a:stCxn id="531" idx="6"/>
              <a:endCxn id="532" idx="2"/>
            </p:cNvCxnSpPr>
            <p:nvPr/>
          </p:nvCxnSpPr>
          <p:spPr>
            <a:xfrm>
              <a:off x="3781170" y="5080018"/>
              <a:ext cx="45005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6" name="直接连接符 545"/>
            <p:cNvCxnSpPr>
              <a:stCxn id="531" idx="4"/>
              <a:endCxn id="535" idx="0"/>
            </p:cNvCxnSpPr>
            <p:nvPr/>
          </p:nvCxnSpPr>
          <p:spPr>
            <a:xfrm flipH="1">
              <a:off x="3731321" y="5125559"/>
              <a:ext cx="4286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7" name="直接连接符 546"/>
            <p:cNvCxnSpPr>
              <a:stCxn id="535" idx="6"/>
              <a:endCxn id="536" idx="2"/>
            </p:cNvCxnSpPr>
            <p:nvPr/>
          </p:nvCxnSpPr>
          <p:spPr>
            <a:xfrm>
              <a:off x="3776883" y="5622407"/>
              <a:ext cx="4543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8" name="直接连接符 547"/>
            <p:cNvCxnSpPr>
              <a:stCxn id="532" idx="4"/>
              <a:endCxn id="536" idx="0"/>
            </p:cNvCxnSpPr>
            <p:nvPr/>
          </p:nvCxnSpPr>
          <p:spPr>
            <a:xfrm>
              <a:off x="4276788" y="5125559"/>
              <a:ext cx="0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9" name="直接连接符 548"/>
            <p:cNvCxnSpPr>
              <a:stCxn id="536" idx="6"/>
              <a:endCxn id="537" idx="2"/>
            </p:cNvCxnSpPr>
            <p:nvPr/>
          </p:nvCxnSpPr>
          <p:spPr>
            <a:xfrm>
              <a:off x="4322351" y="5622407"/>
              <a:ext cx="446884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0" name="组合 549"/>
            <p:cNvGrpSpPr/>
            <p:nvPr/>
          </p:nvGrpSpPr>
          <p:grpSpPr>
            <a:xfrm>
              <a:off x="3092746" y="5523546"/>
              <a:ext cx="194786" cy="180975"/>
              <a:chOff x="6090285" y="4146550"/>
              <a:chExt cx="259715" cy="241300"/>
            </a:xfrm>
          </p:grpSpPr>
          <p:cxnSp>
            <p:nvCxnSpPr>
              <p:cNvPr id="551" name="直接连接符 550"/>
              <p:cNvCxnSpPr/>
              <p:nvPr/>
            </p:nvCxnSpPr>
            <p:spPr>
              <a:xfrm>
                <a:off x="6090285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2" name="直接连接符 551"/>
              <p:cNvCxnSpPr/>
              <p:nvPr/>
            </p:nvCxnSpPr>
            <p:spPr>
              <a:xfrm>
                <a:off x="6092666" y="4379914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3" name="直接连接符 552"/>
              <p:cNvCxnSpPr/>
              <p:nvPr/>
            </p:nvCxnSpPr>
            <p:spPr>
              <a:xfrm flipV="1">
                <a:off x="6350000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4" name="直接连接符 553"/>
              <p:cNvCxnSpPr/>
              <p:nvPr/>
            </p:nvCxnSpPr>
            <p:spPr>
              <a:xfrm>
                <a:off x="6095047" y="4241800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5" name="等腰三角形 554"/>
              <p:cNvSpPr/>
              <p:nvPr/>
            </p:nvSpPr>
            <p:spPr>
              <a:xfrm rot="10800000">
                <a:off x="6174025" y="4171078"/>
                <a:ext cx="84296" cy="46195"/>
              </a:xfrm>
              <a:prstGeom prst="triangl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56" name="直接连接符 555"/>
              <p:cNvCxnSpPr/>
              <p:nvPr/>
            </p:nvCxnSpPr>
            <p:spPr>
              <a:xfrm>
                <a:off x="6186488" y="4267200"/>
                <a:ext cx="67071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7" name="直接连接符 556"/>
              <p:cNvCxnSpPr/>
              <p:nvPr/>
            </p:nvCxnSpPr>
            <p:spPr>
              <a:xfrm>
                <a:off x="6169262" y="4302919"/>
                <a:ext cx="105332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58" name="直接连接符 557"/>
            <p:cNvCxnSpPr>
              <a:stCxn id="535" idx="2"/>
            </p:cNvCxnSpPr>
            <p:nvPr/>
          </p:nvCxnSpPr>
          <p:spPr>
            <a:xfrm flipH="1">
              <a:off x="3287532" y="5622407"/>
              <a:ext cx="39822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9" name="组合 558"/>
            <p:cNvGrpSpPr/>
            <p:nvPr/>
          </p:nvGrpSpPr>
          <p:grpSpPr>
            <a:xfrm>
              <a:off x="4618852" y="5289369"/>
              <a:ext cx="228976" cy="129779"/>
              <a:chOff x="3956259" y="1653380"/>
              <a:chExt cx="305301" cy="173038"/>
            </a:xfrm>
          </p:grpSpPr>
          <p:sp>
            <p:nvSpPr>
              <p:cNvPr id="560" name="椭圆 559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61" name="直接箭头连接符 560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2" name="任意多边形 561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63" name="任意多边形 562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564" name="组合 563"/>
            <p:cNvGrpSpPr/>
            <p:nvPr/>
          </p:nvGrpSpPr>
          <p:grpSpPr>
            <a:xfrm>
              <a:off x="4618812" y="4751792"/>
              <a:ext cx="228976" cy="129779"/>
              <a:chOff x="3956259" y="1653380"/>
              <a:chExt cx="305301" cy="173038"/>
            </a:xfrm>
          </p:grpSpPr>
          <p:sp>
            <p:nvSpPr>
              <p:cNvPr id="565" name="椭圆 564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66" name="直接箭头连接符 565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7" name="任意多边形 566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68" name="任意多边形 567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sp>
          <p:nvSpPr>
            <p:cNvPr id="570" name="乘号 569"/>
            <p:cNvSpPr>
              <a:spLocks noChangeAspect="1"/>
            </p:cNvSpPr>
            <p:nvPr/>
          </p:nvSpPr>
          <p:spPr>
            <a:xfrm>
              <a:off x="3939900" y="5024649"/>
              <a:ext cx="103581" cy="103227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grpSp>
          <p:nvGrpSpPr>
            <p:cNvPr id="574" name="组合 573"/>
            <p:cNvGrpSpPr>
              <a:grpSpLocks noChangeAspect="1"/>
            </p:cNvGrpSpPr>
            <p:nvPr/>
          </p:nvGrpSpPr>
          <p:grpSpPr>
            <a:xfrm>
              <a:off x="4179357" y="5028196"/>
              <a:ext cx="31406" cy="97155"/>
              <a:chOff x="4909232" y="1471877"/>
              <a:chExt cx="183468" cy="567571"/>
            </a:xfrm>
          </p:grpSpPr>
          <p:sp>
            <p:nvSpPr>
              <p:cNvPr id="575" name="等腰三角形 57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76" name="等腰三角形 57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577" name="直接连接符 576"/>
              <p:cNvCxnSpPr>
                <a:stCxn id="576" idx="0"/>
                <a:endCxn id="57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8" name="组合 577"/>
            <p:cNvGrpSpPr>
              <a:grpSpLocks noChangeAspect="1"/>
            </p:cNvGrpSpPr>
            <p:nvPr/>
          </p:nvGrpSpPr>
          <p:grpSpPr>
            <a:xfrm>
              <a:off x="3802254" y="5026390"/>
              <a:ext cx="31406" cy="97155"/>
              <a:chOff x="4909232" y="1471877"/>
              <a:chExt cx="183468" cy="567571"/>
            </a:xfrm>
          </p:grpSpPr>
          <p:sp>
            <p:nvSpPr>
              <p:cNvPr id="579" name="等腰三角形 578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80" name="等腰三角形 579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581" name="直接连接符 580"/>
              <p:cNvCxnSpPr>
                <a:stCxn id="580" idx="0"/>
                <a:endCxn id="579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2" name="组合 581"/>
            <p:cNvGrpSpPr>
              <a:grpSpLocks noChangeAspect="1"/>
            </p:cNvGrpSpPr>
            <p:nvPr/>
          </p:nvGrpSpPr>
          <p:grpSpPr>
            <a:xfrm>
              <a:off x="3806742" y="4498576"/>
              <a:ext cx="31406" cy="97155"/>
              <a:chOff x="4909232" y="1471877"/>
              <a:chExt cx="183468" cy="567571"/>
            </a:xfrm>
          </p:grpSpPr>
          <p:sp>
            <p:nvSpPr>
              <p:cNvPr id="583" name="等腰三角形 582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84" name="等腰三角形 583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585" name="直接连接符 584"/>
              <p:cNvCxnSpPr>
                <a:stCxn id="584" idx="0"/>
                <a:endCxn id="583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6" name="组合 585"/>
            <p:cNvGrpSpPr>
              <a:grpSpLocks noChangeAspect="1"/>
            </p:cNvGrpSpPr>
            <p:nvPr/>
          </p:nvGrpSpPr>
          <p:grpSpPr>
            <a:xfrm>
              <a:off x="4681004" y="4503388"/>
              <a:ext cx="31406" cy="97155"/>
              <a:chOff x="4909232" y="1471877"/>
              <a:chExt cx="183468" cy="567571"/>
            </a:xfrm>
          </p:grpSpPr>
          <p:sp>
            <p:nvSpPr>
              <p:cNvPr id="587" name="等腰三角形 586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88" name="等腰三角形 587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589" name="直接连接符 588"/>
              <p:cNvCxnSpPr>
                <a:stCxn id="588" idx="0"/>
                <a:endCxn id="587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0" name="组合 589"/>
            <p:cNvGrpSpPr>
              <a:grpSpLocks noChangeAspect="1"/>
            </p:cNvGrpSpPr>
            <p:nvPr/>
          </p:nvGrpSpPr>
          <p:grpSpPr>
            <a:xfrm>
              <a:off x="3336347" y="5564306"/>
              <a:ext cx="31406" cy="97155"/>
              <a:chOff x="4909232" y="1471877"/>
              <a:chExt cx="183468" cy="567571"/>
            </a:xfrm>
          </p:grpSpPr>
          <p:sp>
            <p:nvSpPr>
              <p:cNvPr id="591" name="等腰三角形 590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92" name="等腰三角形 591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593" name="直接连接符 592"/>
              <p:cNvCxnSpPr>
                <a:stCxn id="592" idx="0"/>
                <a:endCxn id="591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4" name="组合 593"/>
            <p:cNvGrpSpPr>
              <a:grpSpLocks noChangeAspect="1"/>
            </p:cNvGrpSpPr>
            <p:nvPr/>
          </p:nvGrpSpPr>
          <p:grpSpPr>
            <a:xfrm>
              <a:off x="4710056" y="5040052"/>
              <a:ext cx="31406" cy="97155"/>
              <a:chOff x="4909232" y="1471877"/>
              <a:chExt cx="183468" cy="567571"/>
            </a:xfrm>
          </p:grpSpPr>
          <p:sp>
            <p:nvSpPr>
              <p:cNvPr id="595" name="等腰三角形 59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596" name="等腰三角形 59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597" name="直接连接符 596"/>
              <p:cNvCxnSpPr>
                <a:stCxn id="596" idx="0"/>
                <a:endCxn id="59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8" name="组合 597"/>
            <p:cNvGrpSpPr>
              <a:grpSpLocks noChangeAspect="1"/>
            </p:cNvGrpSpPr>
            <p:nvPr/>
          </p:nvGrpSpPr>
          <p:grpSpPr>
            <a:xfrm>
              <a:off x="4701150" y="5577271"/>
              <a:ext cx="31406" cy="97155"/>
              <a:chOff x="4909232" y="1471877"/>
              <a:chExt cx="183468" cy="567571"/>
            </a:xfrm>
          </p:grpSpPr>
          <p:sp>
            <p:nvSpPr>
              <p:cNvPr id="599" name="等腰三角形 598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600" name="等腰三角形 599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601" name="直接连接符 600"/>
              <p:cNvCxnSpPr>
                <a:stCxn id="600" idx="0"/>
                <a:endCxn id="599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2" name="文本框 601"/>
            <p:cNvSpPr txBox="1"/>
            <p:nvPr/>
          </p:nvSpPr>
          <p:spPr>
            <a:xfrm>
              <a:off x="3865109" y="5149207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7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3" name="文本框 602"/>
            <p:cNvSpPr txBox="1"/>
            <p:nvPr/>
          </p:nvSpPr>
          <p:spPr>
            <a:xfrm rot="5400000">
              <a:off x="4782808" y="5268374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6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4" name="文本框 603"/>
            <p:cNvSpPr txBox="1"/>
            <p:nvPr/>
          </p:nvSpPr>
          <p:spPr>
            <a:xfrm rot="5400000">
              <a:off x="4570432" y="4807369"/>
              <a:ext cx="728874" cy="344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1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80" name="组合 679"/>
          <p:cNvGrpSpPr>
            <a:grpSpLocks noChangeAspect="1"/>
          </p:cNvGrpSpPr>
          <p:nvPr/>
        </p:nvGrpSpPr>
        <p:grpSpPr>
          <a:xfrm>
            <a:off x="3336895" y="4241118"/>
            <a:ext cx="1281675" cy="767268"/>
            <a:chOff x="3092746" y="4498576"/>
            <a:chExt cx="2014457" cy="1205945"/>
          </a:xfrm>
        </p:grpSpPr>
        <p:sp>
          <p:nvSpPr>
            <p:cNvPr id="681" name="椭圆 680"/>
            <p:cNvSpPr>
              <a:spLocks noChangeAspect="1"/>
            </p:cNvSpPr>
            <p:nvPr/>
          </p:nvSpPr>
          <p:spPr>
            <a:xfrm>
              <a:off x="3690044" y="4502803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2" name="椭圆 681"/>
            <p:cNvSpPr>
              <a:spLocks noChangeAspect="1"/>
            </p:cNvSpPr>
            <p:nvPr/>
          </p:nvSpPr>
          <p:spPr>
            <a:xfrm>
              <a:off x="4231225" y="450780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3" name="椭圆 682"/>
            <p:cNvSpPr>
              <a:spLocks noChangeAspect="1"/>
            </p:cNvSpPr>
            <p:nvPr/>
          </p:nvSpPr>
          <p:spPr>
            <a:xfrm>
              <a:off x="3690044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4" name="椭圆 683"/>
            <p:cNvSpPr>
              <a:spLocks noChangeAspect="1"/>
            </p:cNvSpPr>
            <p:nvPr/>
          </p:nvSpPr>
          <p:spPr>
            <a:xfrm>
              <a:off x="4231225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5" name="椭圆 684"/>
            <p:cNvSpPr>
              <a:spLocks noChangeAspect="1"/>
            </p:cNvSpPr>
            <p:nvPr/>
          </p:nvSpPr>
          <p:spPr>
            <a:xfrm>
              <a:off x="4769234" y="450780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6" name="椭圆 685"/>
            <p:cNvSpPr>
              <a:spLocks noChangeAspect="1"/>
            </p:cNvSpPr>
            <p:nvPr/>
          </p:nvSpPr>
          <p:spPr>
            <a:xfrm>
              <a:off x="4770820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7" name="椭圆 686"/>
            <p:cNvSpPr>
              <a:spLocks noChangeAspect="1"/>
            </p:cNvSpPr>
            <p:nvPr/>
          </p:nvSpPr>
          <p:spPr>
            <a:xfrm>
              <a:off x="3685758" y="557686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8" name="椭圆 687"/>
            <p:cNvSpPr>
              <a:spLocks noChangeAspect="1"/>
            </p:cNvSpPr>
            <p:nvPr/>
          </p:nvSpPr>
          <p:spPr>
            <a:xfrm>
              <a:off x="4231225" y="557686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9" name="椭圆 688"/>
            <p:cNvSpPr>
              <a:spLocks noChangeAspect="1"/>
            </p:cNvSpPr>
            <p:nvPr/>
          </p:nvSpPr>
          <p:spPr>
            <a:xfrm>
              <a:off x="4769234" y="5581867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90" name="直接连接符 689"/>
            <p:cNvCxnSpPr>
              <a:stCxn id="681" idx="6"/>
              <a:endCxn id="682" idx="2"/>
            </p:cNvCxnSpPr>
            <p:nvPr/>
          </p:nvCxnSpPr>
          <p:spPr>
            <a:xfrm>
              <a:off x="3781170" y="4548344"/>
              <a:ext cx="450056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1" name="直接连接符 690"/>
            <p:cNvCxnSpPr>
              <a:stCxn id="682" idx="6"/>
              <a:endCxn id="685" idx="2"/>
            </p:cNvCxnSpPr>
            <p:nvPr/>
          </p:nvCxnSpPr>
          <p:spPr>
            <a:xfrm>
              <a:off x="4322351" y="4553345"/>
              <a:ext cx="44688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2" name="直接连接符 691"/>
            <p:cNvCxnSpPr>
              <a:stCxn id="685" idx="4"/>
              <a:endCxn id="686" idx="0"/>
            </p:cNvCxnSpPr>
            <p:nvPr/>
          </p:nvCxnSpPr>
          <p:spPr>
            <a:xfrm>
              <a:off x="4814797" y="4598886"/>
              <a:ext cx="1586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3" name="直接连接符 692"/>
            <p:cNvCxnSpPr>
              <a:stCxn id="686" idx="4"/>
              <a:endCxn id="689" idx="0"/>
            </p:cNvCxnSpPr>
            <p:nvPr/>
          </p:nvCxnSpPr>
          <p:spPr>
            <a:xfrm flipH="1">
              <a:off x="4814797" y="5125559"/>
              <a:ext cx="1586" cy="4563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4" name="直接连接符 693"/>
            <p:cNvCxnSpPr>
              <a:stCxn id="686" idx="2"/>
              <a:endCxn id="684" idx="6"/>
            </p:cNvCxnSpPr>
            <p:nvPr/>
          </p:nvCxnSpPr>
          <p:spPr>
            <a:xfrm flipH="1">
              <a:off x="4322350" y="5080018"/>
              <a:ext cx="4484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5" name="直接连接符 694"/>
            <p:cNvCxnSpPr>
              <a:stCxn id="682" idx="4"/>
              <a:endCxn id="684" idx="0"/>
            </p:cNvCxnSpPr>
            <p:nvPr/>
          </p:nvCxnSpPr>
          <p:spPr>
            <a:xfrm>
              <a:off x="4276788" y="4598886"/>
              <a:ext cx="0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6" name="直接连接符 695"/>
            <p:cNvCxnSpPr>
              <a:stCxn id="681" idx="4"/>
              <a:endCxn id="683" idx="0"/>
            </p:cNvCxnSpPr>
            <p:nvPr/>
          </p:nvCxnSpPr>
          <p:spPr>
            <a:xfrm>
              <a:off x="3735607" y="4593885"/>
              <a:ext cx="0" cy="44059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7" name="直接连接符 696"/>
            <p:cNvCxnSpPr>
              <a:stCxn id="683" idx="6"/>
              <a:endCxn id="684" idx="2"/>
            </p:cNvCxnSpPr>
            <p:nvPr/>
          </p:nvCxnSpPr>
          <p:spPr>
            <a:xfrm>
              <a:off x="3781170" y="5080018"/>
              <a:ext cx="45005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8" name="直接连接符 697"/>
            <p:cNvCxnSpPr>
              <a:stCxn id="683" idx="4"/>
              <a:endCxn id="687" idx="0"/>
            </p:cNvCxnSpPr>
            <p:nvPr/>
          </p:nvCxnSpPr>
          <p:spPr>
            <a:xfrm flipH="1">
              <a:off x="3731321" y="5125559"/>
              <a:ext cx="4286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9" name="直接连接符 698"/>
            <p:cNvCxnSpPr>
              <a:stCxn id="687" idx="6"/>
              <a:endCxn id="688" idx="2"/>
            </p:cNvCxnSpPr>
            <p:nvPr/>
          </p:nvCxnSpPr>
          <p:spPr>
            <a:xfrm>
              <a:off x="3776883" y="5622407"/>
              <a:ext cx="4543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0" name="直接连接符 699"/>
            <p:cNvCxnSpPr>
              <a:stCxn id="684" idx="4"/>
              <a:endCxn id="688" idx="0"/>
            </p:cNvCxnSpPr>
            <p:nvPr/>
          </p:nvCxnSpPr>
          <p:spPr>
            <a:xfrm>
              <a:off x="4276788" y="5125559"/>
              <a:ext cx="0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1" name="直接连接符 700"/>
            <p:cNvCxnSpPr>
              <a:stCxn id="688" idx="6"/>
              <a:endCxn id="689" idx="2"/>
            </p:cNvCxnSpPr>
            <p:nvPr/>
          </p:nvCxnSpPr>
          <p:spPr>
            <a:xfrm>
              <a:off x="4322351" y="5622407"/>
              <a:ext cx="446884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2" name="组合 701"/>
            <p:cNvGrpSpPr/>
            <p:nvPr/>
          </p:nvGrpSpPr>
          <p:grpSpPr>
            <a:xfrm>
              <a:off x="3092746" y="5523546"/>
              <a:ext cx="194786" cy="180975"/>
              <a:chOff x="6090285" y="4146550"/>
              <a:chExt cx="259715" cy="241300"/>
            </a:xfrm>
          </p:grpSpPr>
          <p:cxnSp>
            <p:nvCxnSpPr>
              <p:cNvPr id="746" name="直接连接符 745"/>
              <p:cNvCxnSpPr/>
              <p:nvPr/>
            </p:nvCxnSpPr>
            <p:spPr>
              <a:xfrm>
                <a:off x="6090285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7" name="直接连接符 746"/>
              <p:cNvCxnSpPr/>
              <p:nvPr/>
            </p:nvCxnSpPr>
            <p:spPr>
              <a:xfrm>
                <a:off x="6092666" y="4379914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8" name="直接连接符 747"/>
              <p:cNvCxnSpPr/>
              <p:nvPr/>
            </p:nvCxnSpPr>
            <p:spPr>
              <a:xfrm flipV="1">
                <a:off x="6350000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9" name="直接连接符 748"/>
              <p:cNvCxnSpPr/>
              <p:nvPr/>
            </p:nvCxnSpPr>
            <p:spPr>
              <a:xfrm>
                <a:off x="6095047" y="4241800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0" name="等腰三角形 749"/>
              <p:cNvSpPr/>
              <p:nvPr/>
            </p:nvSpPr>
            <p:spPr>
              <a:xfrm rot="10800000">
                <a:off x="6174025" y="4171078"/>
                <a:ext cx="84296" cy="46195"/>
              </a:xfrm>
              <a:prstGeom prst="triangl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51" name="直接连接符 750"/>
              <p:cNvCxnSpPr/>
              <p:nvPr/>
            </p:nvCxnSpPr>
            <p:spPr>
              <a:xfrm>
                <a:off x="6186488" y="4267200"/>
                <a:ext cx="67071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2" name="直接连接符 751"/>
              <p:cNvCxnSpPr/>
              <p:nvPr/>
            </p:nvCxnSpPr>
            <p:spPr>
              <a:xfrm>
                <a:off x="6169262" y="4302919"/>
                <a:ext cx="105332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3" name="直接连接符 702"/>
            <p:cNvCxnSpPr>
              <a:stCxn id="687" idx="2"/>
            </p:cNvCxnSpPr>
            <p:nvPr/>
          </p:nvCxnSpPr>
          <p:spPr>
            <a:xfrm flipH="1">
              <a:off x="3287532" y="5622407"/>
              <a:ext cx="39822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4" name="组合 703"/>
            <p:cNvGrpSpPr/>
            <p:nvPr/>
          </p:nvGrpSpPr>
          <p:grpSpPr>
            <a:xfrm>
              <a:off x="4618852" y="5289369"/>
              <a:ext cx="228976" cy="129779"/>
              <a:chOff x="3956259" y="1653380"/>
              <a:chExt cx="305301" cy="173038"/>
            </a:xfrm>
          </p:grpSpPr>
          <p:sp>
            <p:nvSpPr>
              <p:cNvPr id="742" name="椭圆 741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43" name="直接箭头连接符 742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4" name="任意多边形 743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45" name="任意多边形 744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705" name="组合 704"/>
            <p:cNvGrpSpPr/>
            <p:nvPr/>
          </p:nvGrpSpPr>
          <p:grpSpPr>
            <a:xfrm>
              <a:off x="4618812" y="4751792"/>
              <a:ext cx="228976" cy="129779"/>
              <a:chOff x="3956259" y="1653380"/>
              <a:chExt cx="305301" cy="173038"/>
            </a:xfrm>
          </p:grpSpPr>
          <p:sp>
            <p:nvSpPr>
              <p:cNvPr id="738" name="椭圆 737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39" name="直接箭头连接符 738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0" name="任意多边形 739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41" name="任意多边形 740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707" name="组合 706"/>
            <p:cNvGrpSpPr>
              <a:grpSpLocks noChangeAspect="1"/>
            </p:cNvGrpSpPr>
            <p:nvPr/>
          </p:nvGrpSpPr>
          <p:grpSpPr>
            <a:xfrm>
              <a:off x="4179357" y="5028196"/>
              <a:ext cx="31406" cy="97155"/>
              <a:chOff x="4909232" y="1471877"/>
              <a:chExt cx="183468" cy="567571"/>
            </a:xfrm>
          </p:grpSpPr>
          <p:sp>
            <p:nvSpPr>
              <p:cNvPr id="735" name="等腰三角形 73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36" name="等腰三角形 73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37" name="直接连接符 736"/>
              <p:cNvCxnSpPr>
                <a:stCxn id="736" idx="0"/>
                <a:endCxn id="73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8" name="组合 707"/>
            <p:cNvGrpSpPr>
              <a:grpSpLocks noChangeAspect="1"/>
            </p:cNvGrpSpPr>
            <p:nvPr/>
          </p:nvGrpSpPr>
          <p:grpSpPr>
            <a:xfrm>
              <a:off x="3802254" y="5026390"/>
              <a:ext cx="31406" cy="97155"/>
              <a:chOff x="4909232" y="1471877"/>
              <a:chExt cx="183468" cy="567571"/>
            </a:xfrm>
          </p:grpSpPr>
          <p:sp>
            <p:nvSpPr>
              <p:cNvPr id="732" name="等腰三角形 731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33" name="等腰三角形 732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34" name="直接连接符 733"/>
              <p:cNvCxnSpPr>
                <a:stCxn id="733" idx="0"/>
                <a:endCxn id="732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9" name="组合 708"/>
            <p:cNvGrpSpPr>
              <a:grpSpLocks noChangeAspect="1"/>
            </p:cNvGrpSpPr>
            <p:nvPr/>
          </p:nvGrpSpPr>
          <p:grpSpPr>
            <a:xfrm>
              <a:off x="3806742" y="4498576"/>
              <a:ext cx="31406" cy="97155"/>
              <a:chOff x="4909232" y="1471877"/>
              <a:chExt cx="183468" cy="567571"/>
            </a:xfrm>
          </p:grpSpPr>
          <p:sp>
            <p:nvSpPr>
              <p:cNvPr id="729" name="等腰三角形 728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30" name="等腰三角形 729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31" name="直接连接符 730"/>
              <p:cNvCxnSpPr>
                <a:stCxn id="730" idx="0"/>
                <a:endCxn id="729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0" name="组合 709"/>
            <p:cNvGrpSpPr>
              <a:grpSpLocks noChangeAspect="1"/>
            </p:cNvGrpSpPr>
            <p:nvPr/>
          </p:nvGrpSpPr>
          <p:grpSpPr>
            <a:xfrm>
              <a:off x="4681004" y="4503388"/>
              <a:ext cx="31406" cy="97155"/>
              <a:chOff x="4909232" y="1471877"/>
              <a:chExt cx="183468" cy="567571"/>
            </a:xfrm>
          </p:grpSpPr>
          <p:sp>
            <p:nvSpPr>
              <p:cNvPr id="726" name="等腰三角形 725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27" name="等腰三角形 726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28" name="直接连接符 727"/>
              <p:cNvCxnSpPr>
                <a:stCxn id="727" idx="0"/>
                <a:endCxn id="726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1" name="组合 710"/>
            <p:cNvGrpSpPr>
              <a:grpSpLocks noChangeAspect="1"/>
            </p:cNvGrpSpPr>
            <p:nvPr/>
          </p:nvGrpSpPr>
          <p:grpSpPr>
            <a:xfrm>
              <a:off x="3336347" y="5564306"/>
              <a:ext cx="31406" cy="97155"/>
              <a:chOff x="4909232" y="1471877"/>
              <a:chExt cx="183468" cy="567571"/>
            </a:xfrm>
          </p:grpSpPr>
          <p:sp>
            <p:nvSpPr>
              <p:cNvPr id="723" name="等腰三角形 722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24" name="等腰三角形 723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25" name="直接连接符 724"/>
              <p:cNvCxnSpPr>
                <a:stCxn id="724" idx="0"/>
                <a:endCxn id="723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2" name="组合 711"/>
            <p:cNvGrpSpPr>
              <a:grpSpLocks noChangeAspect="1"/>
            </p:cNvGrpSpPr>
            <p:nvPr/>
          </p:nvGrpSpPr>
          <p:grpSpPr>
            <a:xfrm>
              <a:off x="4710056" y="5040052"/>
              <a:ext cx="31406" cy="97155"/>
              <a:chOff x="4909232" y="1471877"/>
              <a:chExt cx="183468" cy="567571"/>
            </a:xfrm>
          </p:grpSpPr>
          <p:sp>
            <p:nvSpPr>
              <p:cNvPr id="720" name="等腰三角形 719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21" name="等腰三角形 720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22" name="直接连接符 721"/>
              <p:cNvCxnSpPr>
                <a:stCxn id="721" idx="0"/>
                <a:endCxn id="720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3" name="组合 712"/>
            <p:cNvGrpSpPr>
              <a:grpSpLocks noChangeAspect="1"/>
            </p:cNvGrpSpPr>
            <p:nvPr/>
          </p:nvGrpSpPr>
          <p:grpSpPr>
            <a:xfrm>
              <a:off x="4701150" y="5577271"/>
              <a:ext cx="31406" cy="97155"/>
              <a:chOff x="4909232" y="1471877"/>
              <a:chExt cx="183468" cy="567571"/>
            </a:xfrm>
          </p:grpSpPr>
          <p:sp>
            <p:nvSpPr>
              <p:cNvPr id="717" name="等腰三角形 716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18" name="等腰三角形 717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19" name="直接连接符 718"/>
              <p:cNvCxnSpPr>
                <a:stCxn id="718" idx="0"/>
                <a:endCxn id="717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14" name="文本框 713"/>
            <p:cNvSpPr txBox="1"/>
            <p:nvPr/>
          </p:nvSpPr>
          <p:spPr>
            <a:xfrm>
              <a:off x="3865109" y="5149207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7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5" name="文本框 714"/>
            <p:cNvSpPr txBox="1"/>
            <p:nvPr/>
          </p:nvSpPr>
          <p:spPr>
            <a:xfrm rot="5400000">
              <a:off x="4782808" y="5268374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6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6" name="文本框 715"/>
            <p:cNvSpPr txBox="1"/>
            <p:nvPr/>
          </p:nvSpPr>
          <p:spPr>
            <a:xfrm rot="5400000">
              <a:off x="4570432" y="4807369"/>
              <a:ext cx="728874" cy="344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1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53" name="组合 752"/>
          <p:cNvGrpSpPr>
            <a:grpSpLocks noChangeAspect="1"/>
          </p:cNvGrpSpPr>
          <p:nvPr/>
        </p:nvGrpSpPr>
        <p:grpSpPr>
          <a:xfrm>
            <a:off x="4701843" y="4241050"/>
            <a:ext cx="1281675" cy="767268"/>
            <a:chOff x="3092746" y="4498576"/>
            <a:chExt cx="2014457" cy="1205945"/>
          </a:xfrm>
        </p:grpSpPr>
        <p:sp>
          <p:nvSpPr>
            <p:cNvPr id="754" name="椭圆 753"/>
            <p:cNvSpPr>
              <a:spLocks noChangeAspect="1"/>
            </p:cNvSpPr>
            <p:nvPr/>
          </p:nvSpPr>
          <p:spPr>
            <a:xfrm>
              <a:off x="3690044" y="4502803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5" name="椭圆 754"/>
            <p:cNvSpPr>
              <a:spLocks noChangeAspect="1"/>
            </p:cNvSpPr>
            <p:nvPr/>
          </p:nvSpPr>
          <p:spPr>
            <a:xfrm>
              <a:off x="4231225" y="450780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6" name="椭圆 755"/>
            <p:cNvSpPr>
              <a:spLocks noChangeAspect="1"/>
            </p:cNvSpPr>
            <p:nvPr/>
          </p:nvSpPr>
          <p:spPr>
            <a:xfrm>
              <a:off x="3690044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7" name="椭圆 756"/>
            <p:cNvSpPr>
              <a:spLocks noChangeAspect="1"/>
            </p:cNvSpPr>
            <p:nvPr/>
          </p:nvSpPr>
          <p:spPr>
            <a:xfrm>
              <a:off x="4231225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8" name="椭圆 757"/>
            <p:cNvSpPr>
              <a:spLocks noChangeAspect="1"/>
            </p:cNvSpPr>
            <p:nvPr/>
          </p:nvSpPr>
          <p:spPr>
            <a:xfrm>
              <a:off x="4769234" y="450780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9" name="椭圆 758"/>
            <p:cNvSpPr>
              <a:spLocks noChangeAspect="1"/>
            </p:cNvSpPr>
            <p:nvPr/>
          </p:nvSpPr>
          <p:spPr>
            <a:xfrm>
              <a:off x="4770820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0" name="椭圆 759"/>
            <p:cNvSpPr>
              <a:spLocks noChangeAspect="1"/>
            </p:cNvSpPr>
            <p:nvPr/>
          </p:nvSpPr>
          <p:spPr>
            <a:xfrm>
              <a:off x="3685758" y="557686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1" name="椭圆 760"/>
            <p:cNvSpPr>
              <a:spLocks noChangeAspect="1"/>
            </p:cNvSpPr>
            <p:nvPr/>
          </p:nvSpPr>
          <p:spPr>
            <a:xfrm>
              <a:off x="4231225" y="557686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2" name="椭圆 761"/>
            <p:cNvSpPr>
              <a:spLocks noChangeAspect="1"/>
            </p:cNvSpPr>
            <p:nvPr/>
          </p:nvSpPr>
          <p:spPr>
            <a:xfrm>
              <a:off x="4769234" y="5581867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63" name="直接连接符 762"/>
            <p:cNvCxnSpPr>
              <a:stCxn id="754" idx="6"/>
              <a:endCxn id="755" idx="2"/>
            </p:cNvCxnSpPr>
            <p:nvPr/>
          </p:nvCxnSpPr>
          <p:spPr>
            <a:xfrm>
              <a:off x="3781170" y="4548344"/>
              <a:ext cx="450056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4" name="直接连接符 763"/>
            <p:cNvCxnSpPr>
              <a:stCxn id="755" idx="6"/>
              <a:endCxn id="758" idx="2"/>
            </p:cNvCxnSpPr>
            <p:nvPr/>
          </p:nvCxnSpPr>
          <p:spPr>
            <a:xfrm>
              <a:off x="4322351" y="4553345"/>
              <a:ext cx="44688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5" name="直接连接符 764"/>
            <p:cNvCxnSpPr>
              <a:stCxn id="758" idx="4"/>
              <a:endCxn id="759" idx="0"/>
            </p:cNvCxnSpPr>
            <p:nvPr/>
          </p:nvCxnSpPr>
          <p:spPr>
            <a:xfrm>
              <a:off x="4814797" y="4598886"/>
              <a:ext cx="1586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6" name="直接连接符 765"/>
            <p:cNvCxnSpPr>
              <a:stCxn id="759" idx="4"/>
              <a:endCxn id="762" idx="0"/>
            </p:cNvCxnSpPr>
            <p:nvPr/>
          </p:nvCxnSpPr>
          <p:spPr>
            <a:xfrm flipH="1">
              <a:off x="4814797" y="5125559"/>
              <a:ext cx="1586" cy="4563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7" name="直接连接符 766"/>
            <p:cNvCxnSpPr>
              <a:stCxn id="759" idx="2"/>
              <a:endCxn id="757" idx="6"/>
            </p:cNvCxnSpPr>
            <p:nvPr/>
          </p:nvCxnSpPr>
          <p:spPr>
            <a:xfrm flipH="1">
              <a:off x="4322350" y="5080018"/>
              <a:ext cx="4484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8" name="直接连接符 767"/>
            <p:cNvCxnSpPr>
              <a:stCxn id="755" idx="4"/>
              <a:endCxn id="757" idx="0"/>
            </p:cNvCxnSpPr>
            <p:nvPr/>
          </p:nvCxnSpPr>
          <p:spPr>
            <a:xfrm>
              <a:off x="4276788" y="4598886"/>
              <a:ext cx="0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9" name="直接连接符 768"/>
            <p:cNvCxnSpPr>
              <a:stCxn id="754" idx="4"/>
              <a:endCxn id="756" idx="0"/>
            </p:cNvCxnSpPr>
            <p:nvPr/>
          </p:nvCxnSpPr>
          <p:spPr>
            <a:xfrm>
              <a:off x="3735607" y="4593885"/>
              <a:ext cx="0" cy="44059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0" name="直接连接符 769"/>
            <p:cNvCxnSpPr>
              <a:stCxn id="756" idx="6"/>
              <a:endCxn id="757" idx="2"/>
            </p:cNvCxnSpPr>
            <p:nvPr/>
          </p:nvCxnSpPr>
          <p:spPr>
            <a:xfrm>
              <a:off x="3781170" y="5080018"/>
              <a:ext cx="45005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1" name="直接连接符 770"/>
            <p:cNvCxnSpPr>
              <a:stCxn id="756" idx="4"/>
              <a:endCxn id="760" idx="0"/>
            </p:cNvCxnSpPr>
            <p:nvPr/>
          </p:nvCxnSpPr>
          <p:spPr>
            <a:xfrm flipH="1">
              <a:off x="3731321" y="5125559"/>
              <a:ext cx="4286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2" name="直接连接符 771"/>
            <p:cNvCxnSpPr>
              <a:stCxn id="760" idx="6"/>
              <a:endCxn id="761" idx="2"/>
            </p:cNvCxnSpPr>
            <p:nvPr/>
          </p:nvCxnSpPr>
          <p:spPr>
            <a:xfrm>
              <a:off x="3776883" y="5622407"/>
              <a:ext cx="4543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3" name="直接连接符 772"/>
            <p:cNvCxnSpPr>
              <a:stCxn id="757" idx="4"/>
              <a:endCxn id="761" idx="0"/>
            </p:cNvCxnSpPr>
            <p:nvPr/>
          </p:nvCxnSpPr>
          <p:spPr>
            <a:xfrm>
              <a:off x="4276788" y="5125559"/>
              <a:ext cx="0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4" name="直接连接符 773"/>
            <p:cNvCxnSpPr>
              <a:stCxn id="761" idx="6"/>
              <a:endCxn id="762" idx="2"/>
            </p:cNvCxnSpPr>
            <p:nvPr/>
          </p:nvCxnSpPr>
          <p:spPr>
            <a:xfrm>
              <a:off x="4322351" y="5622407"/>
              <a:ext cx="446884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5" name="组合 774"/>
            <p:cNvGrpSpPr/>
            <p:nvPr/>
          </p:nvGrpSpPr>
          <p:grpSpPr>
            <a:xfrm>
              <a:off x="3092746" y="5523546"/>
              <a:ext cx="194786" cy="180975"/>
              <a:chOff x="6090285" y="4146550"/>
              <a:chExt cx="259715" cy="241300"/>
            </a:xfrm>
          </p:grpSpPr>
          <p:cxnSp>
            <p:nvCxnSpPr>
              <p:cNvPr id="818" name="直接连接符 817"/>
              <p:cNvCxnSpPr/>
              <p:nvPr/>
            </p:nvCxnSpPr>
            <p:spPr>
              <a:xfrm>
                <a:off x="6090285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9" name="直接连接符 818"/>
              <p:cNvCxnSpPr/>
              <p:nvPr/>
            </p:nvCxnSpPr>
            <p:spPr>
              <a:xfrm>
                <a:off x="6092666" y="4379914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0" name="直接连接符 819"/>
              <p:cNvCxnSpPr/>
              <p:nvPr/>
            </p:nvCxnSpPr>
            <p:spPr>
              <a:xfrm flipV="1">
                <a:off x="6350000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1" name="直接连接符 820"/>
              <p:cNvCxnSpPr/>
              <p:nvPr/>
            </p:nvCxnSpPr>
            <p:spPr>
              <a:xfrm>
                <a:off x="6095047" y="4241800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2" name="等腰三角形 821"/>
              <p:cNvSpPr/>
              <p:nvPr/>
            </p:nvSpPr>
            <p:spPr>
              <a:xfrm rot="10800000">
                <a:off x="6174025" y="4171078"/>
                <a:ext cx="84296" cy="46195"/>
              </a:xfrm>
              <a:prstGeom prst="triangl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23" name="直接连接符 822"/>
              <p:cNvCxnSpPr/>
              <p:nvPr/>
            </p:nvCxnSpPr>
            <p:spPr>
              <a:xfrm>
                <a:off x="6186488" y="4267200"/>
                <a:ext cx="67071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4" name="直接连接符 823"/>
              <p:cNvCxnSpPr/>
              <p:nvPr/>
            </p:nvCxnSpPr>
            <p:spPr>
              <a:xfrm>
                <a:off x="6169262" y="4302919"/>
                <a:ext cx="105332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76" name="直接连接符 775"/>
            <p:cNvCxnSpPr>
              <a:stCxn id="760" idx="2"/>
            </p:cNvCxnSpPr>
            <p:nvPr/>
          </p:nvCxnSpPr>
          <p:spPr>
            <a:xfrm flipH="1">
              <a:off x="3287532" y="5622407"/>
              <a:ext cx="39822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8" name="组合 777"/>
            <p:cNvGrpSpPr/>
            <p:nvPr/>
          </p:nvGrpSpPr>
          <p:grpSpPr>
            <a:xfrm>
              <a:off x="4618812" y="4751792"/>
              <a:ext cx="228976" cy="129779"/>
              <a:chOff x="3956259" y="1653380"/>
              <a:chExt cx="305301" cy="173038"/>
            </a:xfrm>
          </p:grpSpPr>
          <p:sp>
            <p:nvSpPr>
              <p:cNvPr id="810" name="椭圆 809"/>
              <p:cNvSpPr>
                <a:spLocks noChangeAspect="1"/>
              </p:cNvSpPr>
              <p:nvPr/>
            </p:nvSpPr>
            <p:spPr>
              <a:xfrm>
                <a:off x="4180560" y="1689893"/>
                <a:ext cx="81000" cy="80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11" name="直接箭头连接符 810"/>
              <p:cNvCxnSpPr/>
              <p:nvPr/>
            </p:nvCxnSpPr>
            <p:spPr>
              <a:xfrm flipH="1" flipV="1">
                <a:off x="3956259" y="1734340"/>
                <a:ext cx="222100" cy="1"/>
              </a:xfrm>
              <a:prstGeom prst="straightConnector1">
                <a:avLst/>
              </a:prstGeom>
              <a:ln w="19050">
                <a:solidFill>
                  <a:schemeClr val="accent5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2" name="任意多边形 811"/>
              <p:cNvSpPr/>
              <p:nvPr/>
            </p:nvSpPr>
            <p:spPr>
              <a:xfrm>
                <a:off x="4010084" y="1653380"/>
                <a:ext cx="168275" cy="73025"/>
              </a:xfrm>
              <a:custGeom>
                <a:avLst/>
                <a:gdLst>
                  <a:gd name="connsiteX0" fmla="*/ 168275 w 168275"/>
                  <a:gd name="connsiteY0" fmla="*/ 73025 h 73025"/>
                  <a:gd name="connsiteX1" fmla="*/ 117475 w 168275"/>
                  <a:gd name="connsiteY1" fmla="*/ 63500 h 73025"/>
                  <a:gd name="connsiteX2" fmla="*/ 76200 w 168275"/>
                  <a:gd name="connsiteY2" fmla="*/ 47625 h 73025"/>
                  <a:gd name="connsiteX3" fmla="*/ 47625 w 168275"/>
                  <a:gd name="connsiteY3" fmla="*/ 31750 h 73025"/>
                  <a:gd name="connsiteX4" fmla="*/ 0 w 168275"/>
                  <a:gd name="connsiteY4" fmla="*/ 0 h 73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8275" h="73025">
                    <a:moveTo>
                      <a:pt x="168275" y="73025"/>
                    </a:moveTo>
                    <a:cubicBezTo>
                      <a:pt x="150548" y="70379"/>
                      <a:pt x="132821" y="67733"/>
                      <a:pt x="117475" y="63500"/>
                    </a:cubicBezTo>
                    <a:cubicBezTo>
                      <a:pt x="102129" y="59267"/>
                      <a:pt x="87842" y="52917"/>
                      <a:pt x="76200" y="47625"/>
                    </a:cubicBezTo>
                    <a:cubicBezTo>
                      <a:pt x="64558" y="42333"/>
                      <a:pt x="60325" y="39687"/>
                      <a:pt x="47625" y="31750"/>
                    </a:cubicBezTo>
                    <a:cubicBezTo>
                      <a:pt x="34925" y="23813"/>
                      <a:pt x="6879" y="4762"/>
                      <a:pt x="0" y="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13" name="任意多边形 812"/>
              <p:cNvSpPr/>
              <p:nvPr/>
            </p:nvSpPr>
            <p:spPr>
              <a:xfrm>
                <a:off x="4020583" y="1737518"/>
                <a:ext cx="155575" cy="88900"/>
              </a:xfrm>
              <a:custGeom>
                <a:avLst/>
                <a:gdLst>
                  <a:gd name="connsiteX0" fmla="*/ 155575 w 155575"/>
                  <a:gd name="connsiteY0" fmla="*/ 0 h 88900"/>
                  <a:gd name="connsiteX1" fmla="*/ 92075 w 155575"/>
                  <a:gd name="connsiteY1" fmla="*/ 25400 h 88900"/>
                  <a:gd name="connsiteX2" fmla="*/ 47625 w 155575"/>
                  <a:gd name="connsiteY2" fmla="*/ 41275 h 88900"/>
                  <a:gd name="connsiteX3" fmla="*/ 19050 w 155575"/>
                  <a:gd name="connsiteY3" fmla="*/ 66675 h 88900"/>
                  <a:gd name="connsiteX4" fmla="*/ 0 w 155575"/>
                  <a:gd name="connsiteY4" fmla="*/ 88900 h 88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5575" h="88900">
                    <a:moveTo>
                      <a:pt x="155575" y="0"/>
                    </a:moveTo>
                    <a:lnTo>
                      <a:pt x="92075" y="25400"/>
                    </a:lnTo>
                    <a:cubicBezTo>
                      <a:pt x="74083" y="32279"/>
                      <a:pt x="59796" y="34396"/>
                      <a:pt x="47625" y="41275"/>
                    </a:cubicBezTo>
                    <a:cubicBezTo>
                      <a:pt x="35454" y="48154"/>
                      <a:pt x="26987" y="58738"/>
                      <a:pt x="19050" y="66675"/>
                    </a:cubicBezTo>
                    <a:cubicBezTo>
                      <a:pt x="11113" y="74612"/>
                      <a:pt x="5556" y="81756"/>
                      <a:pt x="0" y="88900"/>
                    </a:cubicBezTo>
                  </a:path>
                </a:pathLst>
              </a:custGeom>
              <a:noFill/>
              <a:ln>
                <a:solidFill>
                  <a:schemeClr val="accent5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779" name="组合 778"/>
            <p:cNvGrpSpPr>
              <a:grpSpLocks noChangeAspect="1"/>
            </p:cNvGrpSpPr>
            <p:nvPr/>
          </p:nvGrpSpPr>
          <p:grpSpPr>
            <a:xfrm>
              <a:off x="4179357" y="5028196"/>
              <a:ext cx="31406" cy="97155"/>
              <a:chOff x="4909232" y="1471877"/>
              <a:chExt cx="183468" cy="567571"/>
            </a:xfrm>
          </p:grpSpPr>
          <p:sp>
            <p:nvSpPr>
              <p:cNvPr id="807" name="等腰三角形 806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08" name="等腰三角形 807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09" name="直接连接符 808"/>
              <p:cNvCxnSpPr>
                <a:stCxn id="808" idx="0"/>
                <a:endCxn id="807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0" name="组合 779"/>
            <p:cNvGrpSpPr>
              <a:grpSpLocks noChangeAspect="1"/>
            </p:cNvGrpSpPr>
            <p:nvPr/>
          </p:nvGrpSpPr>
          <p:grpSpPr>
            <a:xfrm>
              <a:off x="3802254" y="5026390"/>
              <a:ext cx="31406" cy="97155"/>
              <a:chOff x="4909232" y="1471877"/>
              <a:chExt cx="183468" cy="567571"/>
            </a:xfrm>
          </p:grpSpPr>
          <p:sp>
            <p:nvSpPr>
              <p:cNvPr id="804" name="等腰三角形 803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05" name="等腰三角形 804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06" name="直接连接符 805"/>
              <p:cNvCxnSpPr>
                <a:stCxn id="805" idx="0"/>
                <a:endCxn id="804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1" name="组合 780"/>
            <p:cNvGrpSpPr>
              <a:grpSpLocks noChangeAspect="1"/>
            </p:cNvGrpSpPr>
            <p:nvPr/>
          </p:nvGrpSpPr>
          <p:grpSpPr>
            <a:xfrm>
              <a:off x="3806742" y="4498576"/>
              <a:ext cx="31406" cy="97155"/>
              <a:chOff x="4909232" y="1471877"/>
              <a:chExt cx="183468" cy="567571"/>
            </a:xfrm>
          </p:grpSpPr>
          <p:sp>
            <p:nvSpPr>
              <p:cNvPr id="801" name="等腰三角形 800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02" name="等腰三角形 801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03" name="直接连接符 802"/>
              <p:cNvCxnSpPr>
                <a:stCxn id="802" idx="0"/>
                <a:endCxn id="801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2" name="组合 781"/>
            <p:cNvGrpSpPr>
              <a:grpSpLocks noChangeAspect="1"/>
            </p:cNvGrpSpPr>
            <p:nvPr/>
          </p:nvGrpSpPr>
          <p:grpSpPr>
            <a:xfrm>
              <a:off x="4681004" y="4503388"/>
              <a:ext cx="31406" cy="97155"/>
              <a:chOff x="4909232" y="1471877"/>
              <a:chExt cx="183468" cy="567571"/>
            </a:xfrm>
          </p:grpSpPr>
          <p:sp>
            <p:nvSpPr>
              <p:cNvPr id="798" name="等腰三角形 797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99" name="等腰三角形 798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00" name="直接连接符 799"/>
              <p:cNvCxnSpPr>
                <a:stCxn id="799" idx="0"/>
                <a:endCxn id="798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3" name="组合 782"/>
            <p:cNvGrpSpPr>
              <a:grpSpLocks noChangeAspect="1"/>
            </p:cNvGrpSpPr>
            <p:nvPr/>
          </p:nvGrpSpPr>
          <p:grpSpPr>
            <a:xfrm>
              <a:off x="3336347" y="5564306"/>
              <a:ext cx="31406" cy="97155"/>
              <a:chOff x="4909232" y="1471877"/>
              <a:chExt cx="183468" cy="567571"/>
            </a:xfrm>
          </p:grpSpPr>
          <p:sp>
            <p:nvSpPr>
              <p:cNvPr id="795" name="等腰三角形 79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96" name="等腰三角形 79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97" name="直接连接符 796"/>
              <p:cNvCxnSpPr>
                <a:stCxn id="796" idx="0"/>
                <a:endCxn id="79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4" name="组合 783"/>
            <p:cNvGrpSpPr>
              <a:grpSpLocks noChangeAspect="1"/>
            </p:cNvGrpSpPr>
            <p:nvPr/>
          </p:nvGrpSpPr>
          <p:grpSpPr>
            <a:xfrm>
              <a:off x="4710056" y="5040052"/>
              <a:ext cx="31406" cy="97155"/>
              <a:chOff x="4909232" y="1471877"/>
              <a:chExt cx="183468" cy="567571"/>
            </a:xfrm>
          </p:grpSpPr>
          <p:sp>
            <p:nvSpPr>
              <p:cNvPr id="792" name="等腰三角形 791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93" name="等腰三角形 792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94" name="直接连接符 793"/>
              <p:cNvCxnSpPr>
                <a:stCxn id="793" idx="0"/>
                <a:endCxn id="792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5" name="组合 784"/>
            <p:cNvGrpSpPr>
              <a:grpSpLocks noChangeAspect="1"/>
            </p:cNvGrpSpPr>
            <p:nvPr/>
          </p:nvGrpSpPr>
          <p:grpSpPr>
            <a:xfrm>
              <a:off x="4701150" y="5577271"/>
              <a:ext cx="31406" cy="97155"/>
              <a:chOff x="4909232" y="1471877"/>
              <a:chExt cx="183468" cy="567571"/>
            </a:xfrm>
          </p:grpSpPr>
          <p:sp>
            <p:nvSpPr>
              <p:cNvPr id="789" name="等腰三角形 788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790" name="等腰三角形 789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791" name="直接连接符 790"/>
              <p:cNvCxnSpPr>
                <a:stCxn id="790" idx="0"/>
                <a:endCxn id="789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6" name="文本框 785"/>
            <p:cNvSpPr txBox="1"/>
            <p:nvPr/>
          </p:nvSpPr>
          <p:spPr>
            <a:xfrm>
              <a:off x="3865109" y="5149207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7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7" name="文本框 786"/>
            <p:cNvSpPr txBox="1"/>
            <p:nvPr/>
          </p:nvSpPr>
          <p:spPr>
            <a:xfrm rot="5400000">
              <a:off x="4782808" y="5268374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6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8" name="文本框 787"/>
            <p:cNvSpPr txBox="1"/>
            <p:nvPr/>
          </p:nvSpPr>
          <p:spPr>
            <a:xfrm rot="5400000">
              <a:off x="4617503" y="4760299"/>
              <a:ext cx="634731" cy="344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11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25" name="组合 824"/>
          <p:cNvGrpSpPr>
            <a:grpSpLocks noChangeAspect="1"/>
          </p:cNvGrpSpPr>
          <p:nvPr/>
        </p:nvGrpSpPr>
        <p:grpSpPr>
          <a:xfrm>
            <a:off x="5996972" y="4250885"/>
            <a:ext cx="1291347" cy="767268"/>
            <a:chOff x="3092746" y="4498576"/>
            <a:chExt cx="2029658" cy="1205945"/>
          </a:xfrm>
        </p:grpSpPr>
        <p:sp>
          <p:nvSpPr>
            <p:cNvPr id="826" name="椭圆 825"/>
            <p:cNvSpPr>
              <a:spLocks noChangeAspect="1"/>
            </p:cNvSpPr>
            <p:nvPr/>
          </p:nvSpPr>
          <p:spPr>
            <a:xfrm>
              <a:off x="3690044" y="4502803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7" name="椭圆 826"/>
            <p:cNvSpPr>
              <a:spLocks noChangeAspect="1"/>
            </p:cNvSpPr>
            <p:nvPr/>
          </p:nvSpPr>
          <p:spPr>
            <a:xfrm>
              <a:off x="4231225" y="450780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8" name="椭圆 827"/>
            <p:cNvSpPr>
              <a:spLocks noChangeAspect="1"/>
            </p:cNvSpPr>
            <p:nvPr/>
          </p:nvSpPr>
          <p:spPr>
            <a:xfrm>
              <a:off x="3690044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9" name="椭圆 828"/>
            <p:cNvSpPr>
              <a:spLocks noChangeAspect="1"/>
            </p:cNvSpPr>
            <p:nvPr/>
          </p:nvSpPr>
          <p:spPr>
            <a:xfrm>
              <a:off x="4231225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0" name="椭圆 829"/>
            <p:cNvSpPr>
              <a:spLocks noChangeAspect="1"/>
            </p:cNvSpPr>
            <p:nvPr/>
          </p:nvSpPr>
          <p:spPr>
            <a:xfrm>
              <a:off x="4769234" y="4507804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1" name="椭圆 830"/>
            <p:cNvSpPr>
              <a:spLocks noChangeAspect="1"/>
            </p:cNvSpPr>
            <p:nvPr/>
          </p:nvSpPr>
          <p:spPr>
            <a:xfrm>
              <a:off x="4770820" y="503447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2" name="椭圆 831"/>
            <p:cNvSpPr>
              <a:spLocks noChangeAspect="1"/>
            </p:cNvSpPr>
            <p:nvPr/>
          </p:nvSpPr>
          <p:spPr>
            <a:xfrm>
              <a:off x="3685758" y="557686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3" name="椭圆 832"/>
            <p:cNvSpPr>
              <a:spLocks noChangeAspect="1"/>
            </p:cNvSpPr>
            <p:nvPr/>
          </p:nvSpPr>
          <p:spPr>
            <a:xfrm>
              <a:off x="4231225" y="5576866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4" name="椭圆 833"/>
            <p:cNvSpPr>
              <a:spLocks noChangeAspect="1"/>
            </p:cNvSpPr>
            <p:nvPr/>
          </p:nvSpPr>
          <p:spPr>
            <a:xfrm>
              <a:off x="4769234" y="5581867"/>
              <a:ext cx="91125" cy="9108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35" name="直接连接符 834"/>
            <p:cNvCxnSpPr>
              <a:stCxn id="826" idx="6"/>
              <a:endCxn id="827" idx="2"/>
            </p:cNvCxnSpPr>
            <p:nvPr/>
          </p:nvCxnSpPr>
          <p:spPr>
            <a:xfrm>
              <a:off x="3781170" y="4548344"/>
              <a:ext cx="450056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6" name="直接连接符 835"/>
            <p:cNvCxnSpPr>
              <a:stCxn id="827" idx="6"/>
              <a:endCxn id="830" idx="2"/>
            </p:cNvCxnSpPr>
            <p:nvPr/>
          </p:nvCxnSpPr>
          <p:spPr>
            <a:xfrm>
              <a:off x="4322351" y="4553345"/>
              <a:ext cx="44688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7" name="直接连接符 836"/>
            <p:cNvCxnSpPr>
              <a:stCxn id="830" idx="4"/>
              <a:endCxn id="831" idx="0"/>
            </p:cNvCxnSpPr>
            <p:nvPr/>
          </p:nvCxnSpPr>
          <p:spPr>
            <a:xfrm>
              <a:off x="4814797" y="4598886"/>
              <a:ext cx="1586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8" name="直接连接符 837"/>
            <p:cNvCxnSpPr>
              <a:stCxn id="831" idx="4"/>
              <a:endCxn id="834" idx="0"/>
            </p:cNvCxnSpPr>
            <p:nvPr/>
          </p:nvCxnSpPr>
          <p:spPr>
            <a:xfrm flipH="1">
              <a:off x="4814797" y="5125559"/>
              <a:ext cx="1586" cy="4563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9" name="直接连接符 838"/>
            <p:cNvCxnSpPr>
              <a:stCxn id="831" idx="2"/>
              <a:endCxn id="829" idx="6"/>
            </p:cNvCxnSpPr>
            <p:nvPr/>
          </p:nvCxnSpPr>
          <p:spPr>
            <a:xfrm flipH="1">
              <a:off x="4322350" y="5080018"/>
              <a:ext cx="4484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0" name="直接连接符 839"/>
            <p:cNvCxnSpPr>
              <a:stCxn id="827" idx="4"/>
              <a:endCxn id="829" idx="0"/>
            </p:cNvCxnSpPr>
            <p:nvPr/>
          </p:nvCxnSpPr>
          <p:spPr>
            <a:xfrm>
              <a:off x="4276788" y="4598886"/>
              <a:ext cx="0" cy="43559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1" name="直接连接符 840"/>
            <p:cNvCxnSpPr>
              <a:stCxn id="826" idx="4"/>
              <a:endCxn id="828" idx="0"/>
            </p:cNvCxnSpPr>
            <p:nvPr/>
          </p:nvCxnSpPr>
          <p:spPr>
            <a:xfrm>
              <a:off x="3735607" y="4593885"/>
              <a:ext cx="0" cy="44059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2" name="直接连接符 841"/>
            <p:cNvCxnSpPr>
              <a:stCxn id="828" idx="6"/>
              <a:endCxn id="829" idx="2"/>
            </p:cNvCxnSpPr>
            <p:nvPr/>
          </p:nvCxnSpPr>
          <p:spPr>
            <a:xfrm>
              <a:off x="3781170" y="5080018"/>
              <a:ext cx="45005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3" name="直接连接符 842"/>
            <p:cNvCxnSpPr>
              <a:stCxn id="828" idx="4"/>
              <a:endCxn id="832" idx="0"/>
            </p:cNvCxnSpPr>
            <p:nvPr/>
          </p:nvCxnSpPr>
          <p:spPr>
            <a:xfrm flipH="1">
              <a:off x="3731321" y="5125559"/>
              <a:ext cx="4286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4" name="直接连接符 843"/>
            <p:cNvCxnSpPr>
              <a:stCxn id="832" idx="6"/>
              <a:endCxn id="833" idx="2"/>
            </p:cNvCxnSpPr>
            <p:nvPr/>
          </p:nvCxnSpPr>
          <p:spPr>
            <a:xfrm>
              <a:off x="3776883" y="5622407"/>
              <a:ext cx="45434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5" name="直接连接符 844"/>
            <p:cNvCxnSpPr>
              <a:stCxn id="829" idx="4"/>
              <a:endCxn id="833" idx="0"/>
            </p:cNvCxnSpPr>
            <p:nvPr/>
          </p:nvCxnSpPr>
          <p:spPr>
            <a:xfrm>
              <a:off x="4276788" y="5125559"/>
              <a:ext cx="0" cy="45130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6" name="直接连接符 845"/>
            <p:cNvCxnSpPr>
              <a:stCxn id="833" idx="6"/>
              <a:endCxn id="834" idx="2"/>
            </p:cNvCxnSpPr>
            <p:nvPr/>
          </p:nvCxnSpPr>
          <p:spPr>
            <a:xfrm>
              <a:off x="4322351" y="5622407"/>
              <a:ext cx="446884" cy="500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7" name="组合 846"/>
            <p:cNvGrpSpPr/>
            <p:nvPr/>
          </p:nvGrpSpPr>
          <p:grpSpPr>
            <a:xfrm>
              <a:off x="3092746" y="5523546"/>
              <a:ext cx="194786" cy="180975"/>
              <a:chOff x="6090285" y="4146550"/>
              <a:chExt cx="259715" cy="241300"/>
            </a:xfrm>
          </p:grpSpPr>
          <p:cxnSp>
            <p:nvCxnSpPr>
              <p:cNvPr id="885" name="直接连接符 884"/>
              <p:cNvCxnSpPr/>
              <p:nvPr/>
            </p:nvCxnSpPr>
            <p:spPr>
              <a:xfrm>
                <a:off x="6090285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6" name="直接连接符 885"/>
              <p:cNvCxnSpPr/>
              <p:nvPr/>
            </p:nvCxnSpPr>
            <p:spPr>
              <a:xfrm>
                <a:off x="6092666" y="4379914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7" name="直接连接符 886"/>
              <p:cNvCxnSpPr/>
              <p:nvPr/>
            </p:nvCxnSpPr>
            <p:spPr>
              <a:xfrm flipV="1">
                <a:off x="6350000" y="4146550"/>
                <a:ext cx="0" cy="241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8" name="直接连接符 887"/>
              <p:cNvCxnSpPr/>
              <p:nvPr/>
            </p:nvCxnSpPr>
            <p:spPr>
              <a:xfrm>
                <a:off x="6095047" y="4241800"/>
                <a:ext cx="24701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9" name="等腰三角形 888"/>
              <p:cNvSpPr/>
              <p:nvPr/>
            </p:nvSpPr>
            <p:spPr>
              <a:xfrm rot="10800000">
                <a:off x="6174025" y="4171078"/>
                <a:ext cx="84296" cy="46195"/>
              </a:xfrm>
              <a:prstGeom prst="triangl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90" name="直接连接符 889"/>
              <p:cNvCxnSpPr/>
              <p:nvPr/>
            </p:nvCxnSpPr>
            <p:spPr>
              <a:xfrm>
                <a:off x="6186488" y="4267200"/>
                <a:ext cx="67071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1" name="直接连接符 890"/>
              <p:cNvCxnSpPr/>
              <p:nvPr/>
            </p:nvCxnSpPr>
            <p:spPr>
              <a:xfrm>
                <a:off x="6169262" y="4302919"/>
                <a:ext cx="105332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48" name="直接连接符 847"/>
            <p:cNvCxnSpPr>
              <a:stCxn id="832" idx="2"/>
            </p:cNvCxnSpPr>
            <p:nvPr/>
          </p:nvCxnSpPr>
          <p:spPr>
            <a:xfrm flipH="1">
              <a:off x="3287532" y="5622407"/>
              <a:ext cx="39822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0" name="组合 849"/>
            <p:cNvGrpSpPr>
              <a:grpSpLocks noChangeAspect="1"/>
            </p:cNvGrpSpPr>
            <p:nvPr/>
          </p:nvGrpSpPr>
          <p:grpSpPr>
            <a:xfrm>
              <a:off x="4179357" y="5028196"/>
              <a:ext cx="31406" cy="97155"/>
              <a:chOff x="4909232" y="1471877"/>
              <a:chExt cx="183468" cy="567571"/>
            </a:xfrm>
          </p:grpSpPr>
          <p:sp>
            <p:nvSpPr>
              <p:cNvPr id="878" name="等腰三角形 877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79" name="等腰三角形 878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80" name="直接连接符 879"/>
              <p:cNvCxnSpPr>
                <a:stCxn id="879" idx="0"/>
                <a:endCxn id="878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1" name="组合 850"/>
            <p:cNvGrpSpPr>
              <a:grpSpLocks noChangeAspect="1"/>
            </p:cNvGrpSpPr>
            <p:nvPr/>
          </p:nvGrpSpPr>
          <p:grpSpPr>
            <a:xfrm>
              <a:off x="3802254" y="5026390"/>
              <a:ext cx="31406" cy="97155"/>
              <a:chOff x="4909232" y="1471877"/>
              <a:chExt cx="183468" cy="567571"/>
            </a:xfrm>
          </p:grpSpPr>
          <p:sp>
            <p:nvSpPr>
              <p:cNvPr id="875" name="等腰三角形 87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76" name="等腰三角形 87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77" name="直接连接符 876"/>
              <p:cNvCxnSpPr>
                <a:stCxn id="876" idx="0"/>
                <a:endCxn id="87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2" name="组合 851"/>
            <p:cNvGrpSpPr>
              <a:grpSpLocks noChangeAspect="1"/>
            </p:cNvGrpSpPr>
            <p:nvPr/>
          </p:nvGrpSpPr>
          <p:grpSpPr>
            <a:xfrm>
              <a:off x="3806742" y="4498576"/>
              <a:ext cx="31406" cy="97155"/>
              <a:chOff x="4909232" y="1471877"/>
              <a:chExt cx="183468" cy="567571"/>
            </a:xfrm>
          </p:grpSpPr>
          <p:sp>
            <p:nvSpPr>
              <p:cNvPr id="872" name="等腰三角形 871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73" name="等腰三角形 872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74" name="直接连接符 873"/>
              <p:cNvCxnSpPr>
                <a:stCxn id="873" idx="0"/>
                <a:endCxn id="872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3" name="组合 852"/>
            <p:cNvGrpSpPr>
              <a:grpSpLocks noChangeAspect="1"/>
            </p:cNvGrpSpPr>
            <p:nvPr/>
          </p:nvGrpSpPr>
          <p:grpSpPr>
            <a:xfrm>
              <a:off x="4681004" y="4503388"/>
              <a:ext cx="31406" cy="97155"/>
              <a:chOff x="4909232" y="1471877"/>
              <a:chExt cx="183468" cy="567571"/>
            </a:xfrm>
          </p:grpSpPr>
          <p:sp>
            <p:nvSpPr>
              <p:cNvPr id="869" name="等腰三角形 868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70" name="等腰三角形 869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71" name="直接连接符 870"/>
              <p:cNvCxnSpPr>
                <a:stCxn id="870" idx="0"/>
                <a:endCxn id="869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4" name="组合 853"/>
            <p:cNvGrpSpPr>
              <a:grpSpLocks noChangeAspect="1"/>
            </p:cNvGrpSpPr>
            <p:nvPr/>
          </p:nvGrpSpPr>
          <p:grpSpPr>
            <a:xfrm>
              <a:off x="3336347" y="5564306"/>
              <a:ext cx="31406" cy="97155"/>
              <a:chOff x="4909232" y="1471877"/>
              <a:chExt cx="183468" cy="567571"/>
            </a:xfrm>
          </p:grpSpPr>
          <p:sp>
            <p:nvSpPr>
              <p:cNvPr id="866" name="等腰三角形 865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67" name="等腰三角形 866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68" name="直接连接符 867"/>
              <p:cNvCxnSpPr>
                <a:stCxn id="867" idx="0"/>
                <a:endCxn id="866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5" name="组合 854"/>
            <p:cNvGrpSpPr>
              <a:grpSpLocks noChangeAspect="1"/>
            </p:cNvGrpSpPr>
            <p:nvPr/>
          </p:nvGrpSpPr>
          <p:grpSpPr>
            <a:xfrm>
              <a:off x="4710056" y="5040052"/>
              <a:ext cx="31406" cy="97155"/>
              <a:chOff x="4909232" y="1471877"/>
              <a:chExt cx="183468" cy="567571"/>
            </a:xfrm>
          </p:grpSpPr>
          <p:sp>
            <p:nvSpPr>
              <p:cNvPr id="863" name="等腰三角形 862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64" name="等腰三角形 863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65" name="直接连接符 864"/>
              <p:cNvCxnSpPr>
                <a:stCxn id="864" idx="0"/>
                <a:endCxn id="863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6" name="组合 855"/>
            <p:cNvGrpSpPr>
              <a:grpSpLocks noChangeAspect="1"/>
            </p:cNvGrpSpPr>
            <p:nvPr/>
          </p:nvGrpSpPr>
          <p:grpSpPr>
            <a:xfrm>
              <a:off x="4701150" y="5577271"/>
              <a:ext cx="31406" cy="97155"/>
              <a:chOff x="4909232" y="1471877"/>
              <a:chExt cx="183468" cy="567571"/>
            </a:xfrm>
          </p:grpSpPr>
          <p:sp>
            <p:nvSpPr>
              <p:cNvPr id="860" name="等腰三角形 859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861" name="等腰三角形 860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862" name="直接连接符 861"/>
              <p:cNvCxnSpPr>
                <a:stCxn id="861" idx="0"/>
                <a:endCxn id="860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57" name="文本框 856"/>
            <p:cNvSpPr txBox="1"/>
            <p:nvPr/>
          </p:nvSpPr>
          <p:spPr>
            <a:xfrm>
              <a:off x="3865109" y="5149207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7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8" name="文本框 857"/>
            <p:cNvSpPr txBox="1"/>
            <p:nvPr/>
          </p:nvSpPr>
          <p:spPr>
            <a:xfrm rot="5400000">
              <a:off x="4782808" y="5268374"/>
              <a:ext cx="314510" cy="219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25" dirty="0">
                  <a:latin typeface="Arial" panose="020B0604020202020204" pitchFamily="34" charset="0"/>
                  <a:cs typeface="Arial" panose="020B0604020202020204" pitchFamily="34" charset="0"/>
                </a:rPr>
                <a:t>P6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9" name="文本框 858"/>
            <p:cNvSpPr txBox="1"/>
            <p:nvPr/>
          </p:nvSpPr>
          <p:spPr>
            <a:xfrm rot="5400000">
              <a:off x="4632704" y="4760096"/>
              <a:ext cx="634731" cy="344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25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11</a:t>
              </a:r>
              <a:endParaRPr lang="zh-CN" altLang="en-US" sz="825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419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197" grpId="0"/>
      <p:bldP spid="198" grpId="0"/>
      <p:bldP spid="199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CA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chemeClr val="accent1">
              <a:lumMod val="75000"/>
            </a:schemeClr>
          </a:solidFill>
        </a:ln>
      </a:spPr>
      <a:bodyPr rot="0" spcFirstLastPara="0" vertOverflow="overflow" horzOverflow="overflow" vert="horz" wrap="square" lIns="0" tIns="18000" rIns="0" bIns="18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dirty="0" smtClean="0">
            <a:solidFill>
              <a:sysClr val="windowText" lastClr="00000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1">
              <a:lumMod val="50000"/>
            </a:schemeClr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62</TotalTime>
  <Words>1404</Words>
  <Application>Microsoft Office PowerPoint</Application>
  <PresentationFormat>全屏显示(4:3)</PresentationFormat>
  <Paragraphs>326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供水管网震后恢复次序评价研究</vt:lpstr>
      <vt:lpstr>研究背景</vt:lpstr>
      <vt:lpstr>PowerPoint 演示文稿</vt:lpstr>
      <vt:lpstr>评价指标</vt:lpstr>
      <vt:lpstr>评价指标</vt:lpstr>
      <vt:lpstr>评价指标</vt:lpstr>
      <vt:lpstr>震后恢复活动模型</vt:lpstr>
      <vt:lpstr>震后恢复模型</vt:lpstr>
      <vt:lpstr>震后供水管网恢复过程水力分析</vt:lpstr>
      <vt:lpstr>震后供水管网恢复过程水力分析</vt:lpstr>
      <vt:lpstr>评价恢复次序——案例分析</vt:lpstr>
      <vt:lpstr> 案例分析</vt:lpstr>
      <vt:lpstr> 案例分析</vt:lpstr>
      <vt:lpstr> 案例分析</vt:lpstr>
      <vt:lpstr>小结</vt:lpstr>
      <vt:lpstr>PowerPoint 演示文稿</vt:lpstr>
    </vt:vector>
  </TitlesOfParts>
  <Company>Beiji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-earthquake Serviceability Assessment of Water Distribution Networks based on Pressure Dependent Demand Model</dc:title>
  <dc:creator>韩 朝</dc:creator>
  <cp:lastModifiedBy>韩 朝</cp:lastModifiedBy>
  <cp:revision>236</cp:revision>
  <dcterms:created xsi:type="dcterms:W3CDTF">2018-05-24T12:51:00Z</dcterms:created>
  <dcterms:modified xsi:type="dcterms:W3CDTF">2018-12-21T12:5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